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DE574E" w14:textId="60910EE9" w:rsidR="0055769F" w:rsidRDefault="007C222A" w:rsidP="0055769F">
      <w:pPr>
        <w:spacing w:after="0"/>
        <w:rPr>
          <w:b/>
          <w:sz w:val="32"/>
          <w:szCs w:val="32"/>
          <w:u w:val="single"/>
        </w:rPr>
      </w:pPr>
      <w:r>
        <w:rPr>
          <w:b/>
          <w:sz w:val="38"/>
          <w:szCs w:val="38"/>
          <w:u w:val="single"/>
        </w:rPr>
        <w:t>Karan</w:t>
      </w:r>
      <w:r w:rsidR="0055769F" w:rsidRPr="0056370E">
        <w:rPr>
          <w:b/>
          <w:sz w:val="38"/>
          <w:szCs w:val="38"/>
          <w:u w:val="single"/>
        </w:rPr>
        <w:t xml:space="preserve"> Arora</w:t>
      </w:r>
      <w:r w:rsidR="0055769F">
        <w:rPr>
          <w:sz w:val="34"/>
          <w:szCs w:val="34"/>
        </w:rPr>
        <w:t xml:space="preserve">             </w:t>
      </w:r>
      <w:r w:rsidR="0055769F" w:rsidRPr="00D30485">
        <w:rPr>
          <w:b/>
          <w:sz w:val="32"/>
          <w:szCs w:val="32"/>
          <w:u w:val="single"/>
        </w:rPr>
        <w:t xml:space="preserve"> </w:t>
      </w:r>
      <w:r w:rsidR="0055769F" w:rsidRPr="00524E27">
        <w:rPr>
          <w:rFonts w:asciiTheme="majorHAnsi" w:hAnsiTheme="majorHAnsi"/>
          <w:b/>
          <w:sz w:val="72"/>
          <w:szCs w:val="72"/>
          <w:u w:val="single"/>
        </w:rPr>
        <w:t>R</w:t>
      </w:r>
      <w:r w:rsidR="0055769F">
        <w:rPr>
          <w:rFonts w:asciiTheme="majorHAnsi" w:hAnsiTheme="majorHAnsi"/>
          <w:b/>
          <w:sz w:val="72"/>
          <w:szCs w:val="72"/>
          <w:u w:val="single"/>
        </w:rPr>
        <w:t>.L. Institute</w:t>
      </w:r>
      <w:r w:rsidR="0055769F">
        <w:rPr>
          <w:rFonts w:ascii="Alison" w:hAnsi="Alison"/>
          <w:b/>
          <w:sz w:val="52"/>
          <w:szCs w:val="52"/>
        </w:rPr>
        <w:t xml:space="preserve">     </w:t>
      </w:r>
      <w:r w:rsidR="0055769F" w:rsidRPr="009459BD">
        <w:rPr>
          <w:b/>
          <w:sz w:val="32"/>
          <w:szCs w:val="32"/>
          <w:u w:val="single"/>
        </w:rPr>
        <w:t>M: 9416974837</w:t>
      </w:r>
    </w:p>
    <w:p w14:paraId="47C7FCDD" w14:textId="77777777" w:rsidR="0055769F" w:rsidRDefault="0055769F" w:rsidP="0055769F">
      <w:pPr>
        <w:spacing w:after="0"/>
        <w:rPr>
          <w:b/>
          <w:sz w:val="32"/>
          <w:szCs w:val="32"/>
        </w:rPr>
      </w:pPr>
      <w:r w:rsidRPr="0001412C">
        <w:rPr>
          <w:b/>
          <w:sz w:val="32"/>
          <w:szCs w:val="32"/>
        </w:rPr>
        <w:t xml:space="preserve">Max </w:t>
      </w:r>
      <w:proofErr w:type="gramStart"/>
      <w:r w:rsidRPr="0001412C">
        <w:rPr>
          <w:b/>
          <w:sz w:val="32"/>
          <w:szCs w:val="32"/>
        </w:rPr>
        <w:t>Time :</w:t>
      </w:r>
      <w:proofErr w:type="gramEnd"/>
      <w:r w:rsidRPr="0001412C">
        <w:rPr>
          <w:b/>
          <w:sz w:val="32"/>
          <w:szCs w:val="32"/>
        </w:rPr>
        <w:t xml:space="preserve"> 1 hr</w:t>
      </w:r>
      <w:r>
        <w:rPr>
          <w:sz w:val="40"/>
          <w:szCs w:val="40"/>
        </w:rPr>
        <w:t xml:space="preserve">   </w:t>
      </w:r>
      <w:r w:rsidR="00EC512D">
        <w:rPr>
          <w:sz w:val="40"/>
          <w:szCs w:val="40"/>
        </w:rPr>
        <w:t xml:space="preserve"> </w:t>
      </w:r>
      <w:r>
        <w:rPr>
          <w:sz w:val="40"/>
          <w:szCs w:val="40"/>
        </w:rPr>
        <w:t xml:space="preserve">   </w:t>
      </w:r>
      <w:r w:rsidR="006B10BD">
        <w:rPr>
          <w:b/>
          <w:sz w:val="40"/>
          <w:szCs w:val="40"/>
          <w:u w:val="single"/>
        </w:rPr>
        <w:t>ORGANIC CHEMISTRY TEST-1</w:t>
      </w:r>
      <w:r>
        <w:rPr>
          <w:b/>
          <w:sz w:val="40"/>
          <w:szCs w:val="40"/>
        </w:rPr>
        <w:t xml:space="preserve">     </w:t>
      </w:r>
      <w:r w:rsidRPr="00F019C1">
        <w:rPr>
          <w:b/>
          <w:sz w:val="32"/>
          <w:szCs w:val="32"/>
        </w:rPr>
        <w:t xml:space="preserve">Max Marks : </w:t>
      </w:r>
      <w:r>
        <w:rPr>
          <w:b/>
          <w:sz w:val="32"/>
          <w:szCs w:val="32"/>
        </w:rPr>
        <w:t>3</w:t>
      </w:r>
      <w:r w:rsidR="00F212BA">
        <w:rPr>
          <w:b/>
          <w:sz w:val="32"/>
          <w:szCs w:val="32"/>
        </w:rPr>
        <w:t>0</w:t>
      </w:r>
    </w:p>
    <w:p w14:paraId="5E3C8698" w14:textId="77777777" w:rsidR="0055769F" w:rsidRPr="00892EC3" w:rsidRDefault="0055769F" w:rsidP="0055769F">
      <w:pPr>
        <w:pBdr>
          <w:bottom w:val="single" w:sz="12" w:space="1" w:color="auto"/>
        </w:pBd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                                   </w:t>
      </w:r>
      <w:r w:rsidR="006B10BD">
        <w:rPr>
          <w:b/>
          <w:sz w:val="32"/>
          <w:szCs w:val="32"/>
        </w:rPr>
        <w:t>Class = 11</w:t>
      </w:r>
      <w:r w:rsidR="006B10BD" w:rsidRPr="006B10BD">
        <w:rPr>
          <w:b/>
          <w:sz w:val="32"/>
          <w:szCs w:val="32"/>
          <w:vertAlign w:val="superscript"/>
        </w:rPr>
        <w:t>th</w:t>
      </w:r>
      <w:r w:rsidR="006B10BD">
        <w:rPr>
          <w:b/>
          <w:sz w:val="32"/>
          <w:szCs w:val="32"/>
        </w:rPr>
        <w:t xml:space="preserve"> </w:t>
      </w:r>
      <w:r w:rsidR="00516ECA">
        <w:rPr>
          <w:b/>
          <w:sz w:val="32"/>
          <w:szCs w:val="32"/>
        </w:rPr>
        <w:t xml:space="preserve">       </w:t>
      </w:r>
      <w:r>
        <w:rPr>
          <w:b/>
          <w:sz w:val="32"/>
          <w:szCs w:val="32"/>
        </w:rPr>
        <w:t xml:space="preserve">    </w:t>
      </w:r>
      <w:r w:rsidR="006B10BD">
        <w:rPr>
          <w:b/>
          <w:sz w:val="32"/>
          <w:szCs w:val="32"/>
        </w:rPr>
        <w:t xml:space="preserve">                                 </w:t>
      </w:r>
      <w:r>
        <w:rPr>
          <w:b/>
          <w:sz w:val="32"/>
          <w:szCs w:val="32"/>
        </w:rPr>
        <w:t xml:space="preserve">   </w:t>
      </w:r>
      <w:proofErr w:type="gramStart"/>
      <w:r w:rsidRPr="00892EC3">
        <w:rPr>
          <w:b/>
          <w:sz w:val="32"/>
          <w:szCs w:val="32"/>
        </w:rPr>
        <w:t>CODE :</w:t>
      </w:r>
      <w:proofErr w:type="gramEnd"/>
      <w:r w:rsidRPr="00892EC3">
        <w:rPr>
          <w:b/>
          <w:sz w:val="32"/>
          <w:szCs w:val="32"/>
        </w:rPr>
        <w:t xml:space="preserve"> A</w:t>
      </w:r>
    </w:p>
    <w:p w14:paraId="53046D07" w14:textId="77777777" w:rsidR="009E58C5" w:rsidRDefault="008B6006" w:rsidP="006D5667">
      <w:pPr>
        <w:spacing w:after="0"/>
        <w:jc w:val="both"/>
      </w:pPr>
      <w:r>
        <w:t xml:space="preserve">  </w:t>
      </w:r>
      <w:r w:rsidR="00CE0772">
        <w:t xml:space="preserve"> 1.   </w:t>
      </w:r>
      <w:r w:rsidR="00C41057">
        <w:t xml:space="preserve">                                                       </w:t>
      </w:r>
      <w:r w:rsidR="004B2D5B">
        <w:t xml:space="preserve">    </w:t>
      </w:r>
      <w:r w:rsidR="00C41057">
        <w:t xml:space="preserve">     </w:t>
      </w:r>
      <w:r w:rsidR="004B2D5B">
        <w:t xml:space="preserve">  </w:t>
      </w:r>
      <w:r w:rsidR="00C41057">
        <w:t xml:space="preserve"> </w:t>
      </w:r>
      <w:r w:rsidR="001324E8">
        <w:t xml:space="preserve">   </w:t>
      </w:r>
      <w:r w:rsidR="00C41057">
        <w:t xml:space="preserve">   </w:t>
      </w:r>
      <w:r w:rsidR="001324E8">
        <w:t xml:space="preserve"> </w:t>
      </w:r>
      <w:r w:rsidR="00C41057">
        <w:t xml:space="preserve"> 2.         </w:t>
      </w:r>
      <w:r w:rsidR="004B2D5B">
        <w:t xml:space="preserve">                     </w:t>
      </w:r>
      <w:r w:rsidR="0026767C">
        <w:t xml:space="preserve">     </w:t>
      </w:r>
      <w:r w:rsidR="004B2D5B">
        <w:t xml:space="preserve">  </w:t>
      </w:r>
      <w:r w:rsidR="00F503A8">
        <w:t xml:space="preserve">            </w:t>
      </w:r>
      <w:r w:rsidR="0018795D">
        <w:t xml:space="preserve">  </w:t>
      </w:r>
      <w:r w:rsidR="00F503A8">
        <w:t xml:space="preserve"> </w:t>
      </w:r>
      <w:r w:rsidR="004B2D5B">
        <w:t xml:space="preserve">    3.          </w:t>
      </w:r>
    </w:p>
    <w:p w14:paraId="6BD79063" w14:textId="77777777" w:rsidR="006D5667" w:rsidRDefault="006D5667" w:rsidP="006D5667">
      <w:pPr>
        <w:spacing w:after="0"/>
        <w:jc w:val="both"/>
      </w:pPr>
      <w:r>
        <w:t xml:space="preserve">   </w:t>
      </w:r>
      <w:r w:rsidR="0018795D">
        <w:t xml:space="preserve">    </w:t>
      </w:r>
      <w:r>
        <w:t xml:space="preserve">     </w:t>
      </w:r>
      <w:r>
        <w:object w:dxaOrig="2179" w:dyaOrig="1651" w14:anchorId="4DFCA7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6pt;height:82.2pt" o:ole="">
            <v:imagedata r:id="rId4" o:title=""/>
          </v:shape>
          <o:OLEObject Type="Embed" ProgID="ChemDraw.Document.6.0" ShapeID="_x0000_i1025" DrawAspect="Content" ObjectID="_1765433247" r:id="rId5"/>
        </w:object>
      </w:r>
      <w:r w:rsidR="00C41057">
        <w:t xml:space="preserve">               </w:t>
      </w:r>
      <w:r w:rsidR="004B2D5B">
        <w:t xml:space="preserve">                   </w:t>
      </w:r>
      <w:r w:rsidR="00C41057">
        <w:t xml:space="preserve">   </w:t>
      </w:r>
      <w:r w:rsidR="004B2D5B">
        <w:object w:dxaOrig="1755" w:dyaOrig="2035" w14:anchorId="70C4857F">
          <v:shape id="_x0000_i1026" type="#_x0000_t75" style="width:75.6pt;height:90pt" o:ole="">
            <v:imagedata r:id="rId6" o:title=""/>
          </v:shape>
          <o:OLEObject Type="Embed" ProgID="ChemDraw.Document.6.0" ShapeID="_x0000_i1026" DrawAspect="Content" ObjectID="_1765433248" r:id="rId7"/>
        </w:object>
      </w:r>
      <w:r w:rsidR="004B2D5B">
        <w:t xml:space="preserve">         </w:t>
      </w:r>
      <w:r w:rsidR="00F503A8">
        <w:t xml:space="preserve">            </w:t>
      </w:r>
      <w:r w:rsidR="004B2D5B">
        <w:t xml:space="preserve">  </w:t>
      </w:r>
      <w:r w:rsidR="0026767C">
        <w:t xml:space="preserve">     </w:t>
      </w:r>
      <w:r w:rsidR="007B6F61">
        <w:object w:dxaOrig="2746" w:dyaOrig="1970" w14:anchorId="3E424004">
          <v:shape id="_x0000_i1027" type="#_x0000_t75" style="width:114.6pt;height:89.4pt" o:ole="">
            <v:imagedata r:id="rId8" o:title=""/>
          </v:shape>
          <o:OLEObject Type="Embed" ProgID="ChemDraw.Document.6.0" ShapeID="_x0000_i1027" DrawAspect="Content" ObjectID="_1765433249" r:id="rId9"/>
        </w:object>
      </w:r>
      <w:r w:rsidR="004B2D5B">
        <w:t xml:space="preserve">        </w:t>
      </w:r>
    </w:p>
    <w:p w14:paraId="47CB26EB" w14:textId="77777777" w:rsidR="007B6F61" w:rsidRDefault="008B6006" w:rsidP="006D5667">
      <w:pPr>
        <w:spacing w:after="0"/>
        <w:jc w:val="both"/>
      </w:pPr>
      <w:r>
        <w:t xml:space="preserve">  </w:t>
      </w:r>
      <w:r w:rsidR="007B6F61">
        <w:t xml:space="preserve">4.      </w:t>
      </w:r>
      <w:r w:rsidR="001F35BD">
        <w:t xml:space="preserve">                                                                </w:t>
      </w:r>
      <w:r w:rsidR="001324E8">
        <w:t xml:space="preserve">    </w:t>
      </w:r>
      <w:r w:rsidR="001F35BD">
        <w:t xml:space="preserve">     5.      </w:t>
      </w:r>
      <w:r w:rsidR="00F503A8">
        <w:t xml:space="preserve">                                           </w:t>
      </w:r>
      <w:r w:rsidR="0018795D">
        <w:t xml:space="preserve">   </w:t>
      </w:r>
      <w:r w:rsidR="00F503A8">
        <w:t xml:space="preserve">    6. </w:t>
      </w:r>
    </w:p>
    <w:p w14:paraId="57A0D013" w14:textId="77777777" w:rsidR="007B6F61" w:rsidRDefault="007B6F61" w:rsidP="006D5667">
      <w:pPr>
        <w:spacing w:after="0"/>
        <w:jc w:val="both"/>
      </w:pPr>
      <w:r>
        <w:t xml:space="preserve">  </w:t>
      </w:r>
      <w:r w:rsidR="0018795D">
        <w:t xml:space="preserve">     </w:t>
      </w:r>
      <w:r>
        <w:t xml:space="preserve">    </w:t>
      </w:r>
      <w:r w:rsidR="00DD0EDC">
        <w:object w:dxaOrig="3638" w:dyaOrig="1301" w14:anchorId="0E9E9C11">
          <v:shape id="_x0000_i1028" type="#_x0000_t75" style="width:148.2pt;height:59.4pt" o:ole="">
            <v:imagedata r:id="rId10" o:title=""/>
          </v:shape>
          <o:OLEObject Type="Embed" ProgID="ChemDraw.Document.6.0" ShapeID="_x0000_i1028" DrawAspect="Content" ObjectID="_1765433250" r:id="rId11"/>
        </w:object>
      </w:r>
      <w:r w:rsidR="001F35BD">
        <w:t xml:space="preserve">                  </w:t>
      </w:r>
      <w:r w:rsidR="00AC3E0F">
        <w:object w:dxaOrig="2184" w:dyaOrig="1070" w14:anchorId="75D5FE02">
          <v:shape id="_x0000_i1029" type="#_x0000_t75" style="width:101.4pt;height:53.4pt" o:ole="">
            <v:imagedata r:id="rId12" o:title=""/>
          </v:shape>
          <o:OLEObject Type="Embed" ProgID="ChemDraw.Document.6.0" ShapeID="_x0000_i1029" DrawAspect="Content" ObjectID="_1765433251" r:id="rId13"/>
        </w:object>
      </w:r>
      <w:r w:rsidR="00F503A8">
        <w:t xml:space="preserve">                  </w:t>
      </w:r>
      <w:r w:rsidR="0018795D">
        <w:t xml:space="preserve">    </w:t>
      </w:r>
      <w:r w:rsidR="00F503A8">
        <w:t xml:space="preserve">   </w:t>
      </w:r>
      <w:r w:rsidR="0018795D">
        <w:t xml:space="preserve">  </w:t>
      </w:r>
      <w:r w:rsidR="00F503A8">
        <w:t xml:space="preserve">   </w:t>
      </w:r>
      <w:r w:rsidR="008B6006">
        <w:object w:dxaOrig="1191" w:dyaOrig="1562" w14:anchorId="2D7E77A8">
          <v:shape id="_x0000_i1030" type="#_x0000_t75" style="width:63pt;height:64.8pt" o:ole="">
            <v:imagedata r:id="rId14" o:title=""/>
          </v:shape>
          <o:OLEObject Type="Embed" ProgID="ChemDraw.Document.6.0" ShapeID="_x0000_i1030" DrawAspect="Content" ObjectID="_1765433252" r:id="rId15"/>
        </w:object>
      </w:r>
      <w:r w:rsidR="008B6006">
        <w:t xml:space="preserve">           </w:t>
      </w:r>
    </w:p>
    <w:p w14:paraId="4F5B466A" w14:textId="77777777" w:rsidR="008B6006" w:rsidRDefault="008B6006" w:rsidP="006D5667">
      <w:pPr>
        <w:spacing w:after="0"/>
        <w:jc w:val="both"/>
      </w:pPr>
      <w:r>
        <w:t xml:space="preserve">  7.  </w:t>
      </w:r>
      <w:r w:rsidR="0018795D">
        <w:t xml:space="preserve">                                                                      </w:t>
      </w:r>
      <w:r w:rsidR="001324E8">
        <w:t xml:space="preserve">    </w:t>
      </w:r>
      <w:r w:rsidR="0018795D">
        <w:t xml:space="preserve">   8.            </w:t>
      </w:r>
      <w:r w:rsidR="008F6DAA">
        <w:t xml:space="preserve">                                           9.           </w:t>
      </w:r>
    </w:p>
    <w:p w14:paraId="7BA91E5B" w14:textId="77777777" w:rsidR="008B6006" w:rsidRDefault="008B6006" w:rsidP="006D5667">
      <w:pPr>
        <w:spacing w:after="0"/>
        <w:jc w:val="both"/>
      </w:pPr>
      <w:r>
        <w:t xml:space="preserve"> </w:t>
      </w:r>
      <w:r w:rsidR="0018795D">
        <w:t xml:space="preserve">  </w:t>
      </w:r>
      <w:r>
        <w:t xml:space="preserve">       </w:t>
      </w:r>
      <w:r w:rsidR="0018795D">
        <w:object w:dxaOrig="2172" w:dyaOrig="1970" w14:anchorId="67C13548">
          <v:shape id="_x0000_i1031" type="#_x0000_t75" style="width:100.2pt;height:91.8pt" o:ole="">
            <v:imagedata r:id="rId16" o:title=""/>
          </v:shape>
          <o:OLEObject Type="Embed" ProgID="ChemDraw.Document.6.0" ShapeID="_x0000_i1031" DrawAspect="Content" ObjectID="_1765433253" r:id="rId17"/>
        </w:object>
      </w:r>
      <w:r w:rsidR="008F6DAA">
        <w:t xml:space="preserve">                                    </w:t>
      </w:r>
      <w:r w:rsidR="008F6DAA">
        <w:object w:dxaOrig="1771" w:dyaOrig="1970" w14:anchorId="7A25EF68">
          <v:shape id="_x0000_i1032" type="#_x0000_t75" style="width:80.4pt;height:92.4pt" o:ole="">
            <v:imagedata r:id="rId18" o:title=""/>
          </v:shape>
          <o:OLEObject Type="Embed" ProgID="ChemDraw.Document.6.0" ShapeID="_x0000_i1032" DrawAspect="Content" ObjectID="_1765433254" r:id="rId19"/>
        </w:object>
      </w:r>
      <w:r w:rsidR="008F6DAA">
        <w:t xml:space="preserve">                              </w:t>
      </w:r>
      <w:r w:rsidR="002E0F80">
        <w:t xml:space="preserve">       </w:t>
      </w:r>
      <w:r w:rsidR="008F6DAA">
        <w:t xml:space="preserve"> </w:t>
      </w:r>
      <w:r w:rsidR="0042011C">
        <w:object w:dxaOrig="1121" w:dyaOrig="1879" w14:anchorId="1C5E6A56">
          <v:shape id="_x0000_i1033" type="#_x0000_t75" style="width:51pt;height:1in" o:ole="">
            <v:imagedata r:id="rId20" o:title=""/>
          </v:shape>
          <o:OLEObject Type="Embed" ProgID="ChemDraw.Document.6.0" ShapeID="_x0000_i1033" DrawAspect="Content" ObjectID="_1765433255" r:id="rId21"/>
        </w:object>
      </w:r>
    </w:p>
    <w:p w14:paraId="21FE7EB3" w14:textId="77777777" w:rsidR="002E0F80" w:rsidRDefault="002E0F80" w:rsidP="006D5667">
      <w:pPr>
        <w:spacing w:after="0"/>
        <w:jc w:val="both"/>
      </w:pPr>
      <w:r>
        <w:t xml:space="preserve">10.           </w:t>
      </w:r>
      <w:r w:rsidR="001324E8">
        <w:t xml:space="preserve">                                                                   11.                                                    12.         </w:t>
      </w:r>
    </w:p>
    <w:p w14:paraId="3B4F5366" w14:textId="77777777" w:rsidR="00AA0A39" w:rsidRDefault="00AA0A39" w:rsidP="006D5667">
      <w:pPr>
        <w:spacing w:after="0"/>
        <w:jc w:val="both"/>
      </w:pPr>
      <w:r>
        <w:t xml:space="preserve">   </w:t>
      </w:r>
      <w:r>
        <w:object w:dxaOrig="3749" w:dyaOrig="914" w14:anchorId="6D221AF7">
          <v:shape id="_x0000_i1034" type="#_x0000_t75" style="width:187.2pt;height:45.6pt" o:ole="">
            <v:imagedata r:id="rId22" o:title=""/>
          </v:shape>
          <o:OLEObject Type="Embed" ProgID="ChemDraw.Document.6.0" ShapeID="_x0000_i1034" DrawAspect="Content" ObjectID="_1765433256" r:id="rId23"/>
        </w:object>
      </w:r>
      <w:r>
        <w:t xml:space="preserve"> </w:t>
      </w:r>
      <w:r w:rsidR="001324E8">
        <w:t xml:space="preserve">          </w:t>
      </w:r>
      <w:r>
        <w:object w:dxaOrig="2481" w:dyaOrig="914" w14:anchorId="507158A3">
          <v:shape id="_x0000_i1035" type="#_x0000_t75" style="width:123.6pt;height:45.6pt" o:ole="">
            <v:imagedata r:id="rId24" o:title=""/>
          </v:shape>
          <o:OLEObject Type="Embed" ProgID="ChemDraw.Document.6.0" ShapeID="_x0000_i1035" DrawAspect="Content" ObjectID="_1765433257" r:id="rId25"/>
        </w:object>
      </w:r>
      <w:r w:rsidR="001324E8">
        <w:t xml:space="preserve">                </w:t>
      </w:r>
      <w:r w:rsidR="00DD0EDC">
        <w:object w:dxaOrig="1709" w:dyaOrig="1658" w14:anchorId="27623610">
          <v:shape id="_x0000_i1036" type="#_x0000_t75" style="width:76.2pt;height:73.8pt" o:ole="">
            <v:imagedata r:id="rId26" o:title=""/>
          </v:shape>
          <o:OLEObject Type="Embed" ProgID="ChemDraw.Document.6.0" ShapeID="_x0000_i1036" DrawAspect="Content" ObjectID="_1765433258" r:id="rId27"/>
        </w:object>
      </w:r>
    </w:p>
    <w:p w14:paraId="6D3F36A2" w14:textId="77777777" w:rsidR="008A3AC8" w:rsidRDefault="008A3AC8" w:rsidP="006D5667">
      <w:pPr>
        <w:spacing w:after="0"/>
        <w:jc w:val="both"/>
      </w:pPr>
      <w:r>
        <w:t xml:space="preserve">13.       </w:t>
      </w:r>
      <w:r w:rsidR="00CE1A05">
        <w:t xml:space="preserve">                                                                                               14.               </w:t>
      </w:r>
    </w:p>
    <w:p w14:paraId="2D1FE91A" w14:textId="77777777" w:rsidR="008A3AC8" w:rsidRDefault="008A3AC8" w:rsidP="006D5667">
      <w:pPr>
        <w:spacing w:after="0"/>
        <w:jc w:val="both"/>
      </w:pPr>
      <w:r>
        <w:t xml:space="preserve">       </w:t>
      </w:r>
      <w:r w:rsidR="00BC21B6">
        <w:object w:dxaOrig="4008" w:dyaOrig="1469" w14:anchorId="7DC0DD46">
          <v:shape id="_x0000_i1037" type="#_x0000_t75" style="width:200.4pt;height:73.8pt" o:ole="">
            <v:imagedata r:id="rId28" o:title=""/>
          </v:shape>
          <o:OLEObject Type="Embed" ProgID="ChemDraw.Document.6.0" ShapeID="_x0000_i1037" DrawAspect="Content" ObjectID="_1765433259" r:id="rId29"/>
        </w:object>
      </w:r>
      <w:r w:rsidR="00CE1A05">
        <w:t xml:space="preserve">                        </w:t>
      </w:r>
      <w:r w:rsidR="00CE1A05">
        <w:object w:dxaOrig="4123" w:dyaOrig="1440" w14:anchorId="6AF5C1FC">
          <v:shape id="_x0000_i1038" type="#_x0000_t75" style="width:209.4pt;height:78.6pt" o:ole="">
            <v:imagedata r:id="rId30" o:title=""/>
          </v:shape>
          <o:OLEObject Type="Embed" ProgID="ChemDraw.Document.6.0" ShapeID="_x0000_i1038" DrawAspect="Content" ObjectID="_1765433260" r:id="rId31"/>
        </w:object>
      </w:r>
    </w:p>
    <w:p w14:paraId="3C3E54DA" w14:textId="77777777" w:rsidR="007864B7" w:rsidRDefault="007864B7" w:rsidP="006D5667">
      <w:pPr>
        <w:spacing w:after="0"/>
        <w:jc w:val="both"/>
      </w:pPr>
      <w:r>
        <w:t xml:space="preserve">15.            </w:t>
      </w:r>
      <w:r w:rsidR="00C65C79">
        <w:t xml:space="preserve">                                                                                   </w:t>
      </w:r>
      <w:r w:rsidR="00E57D16">
        <w:t xml:space="preserve"> </w:t>
      </w:r>
      <w:r w:rsidR="00C65C79">
        <w:t xml:space="preserve">     16.           </w:t>
      </w:r>
    </w:p>
    <w:p w14:paraId="3E49F0D5" w14:textId="77777777" w:rsidR="00670FF5" w:rsidRDefault="00670FF5" w:rsidP="006D5667">
      <w:pPr>
        <w:spacing w:after="0"/>
        <w:jc w:val="both"/>
      </w:pPr>
      <w:r>
        <w:t xml:space="preserve">        </w:t>
      </w:r>
      <w:r w:rsidR="00D16CA6">
        <w:object w:dxaOrig="3194" w:dyaOrig="1579" w14:anchorId="711FCE9D">
          <v:shape id="_x0000_i1039" type="#_x0000_t75" style="width:159.6pt;height:78.6pt" o:ole="">
            <v:imagedata r:id="rId32" o:title=""/>
          </v:shape>
          <o:OLEObject Type="Embed" ProgID="ChemDraw.Document.6.0" ShapeID="_x0000_i1039" DrawAspect="Content" ObjectID="_1765433261" r:id="rId33"/>
        </w:object>
      </w:r>
      <w:r w:rsidR="00C65C79">
        <w:t xml:space="preserve">                                    </w:t>
      </w:r>
      <w:r w:rsidR="00B66CBA">
        <w:t xml:space="preserve">     </w:t>
      </w:r>
      <w:r w:rsidR="00C65C79">
        <w:t xml:space="preserve">      </w:t>
      </w:r>
      <w:r w:rsidR="00C47C87">
        <w:object w:dxaOrig="2731" w:dyaOrig="1318" w14:anchorId="6C4656CB">
          <v:shape id="_x0000_i1040" type="#_x0000_t75" style="width:136.8pt;height:66pt" o:ole="">
            <v:imagedata r:id="rId34" o:title=""/>
          </v:shape>
          <o:OLEObject Type="Embed" ProgID="ChemDraw.Document.6.0" ShapeID="_x0000_i1040" DrawAspect="Content" ObjectID="_1765433262" r:id="rId35"/>
        </w:object>
      </w:r>
    </w:p>
    <w:p w14:paraId="35A8F9B7" w14:textId="77777777" w:rsidR="00B66CBA" w:rsidRDefault="00B66CBA" w:rsidP="006D5667">
      <w:pPr>
        <w:spacing w:after="0"/>
        <w:jc w:val="both"/>
      </w:pPr>
      <w:r>
        <w:t xml:space="preserve">17.            </w:t>
      </w:r>
      <w:r w:rsidR="00E57D16">
        <w:t xml:space="preserve">                                                                                         18.          </w:t>
      </w:r>
    </w:p>
    <w:p w14:paraId="2E80AF42" w14:textId="77777777" w:rsidR="00B66CBA" w:rsidRDefault="00E57D16" w:rsidP="006D5667">
      <w:pPr>
        <w:spacing w:after="0"/>
        <w:jc w:val="both"/>
      </w:pPr>
      <w:r>
        <w:t xml:space="preserve">       </w:t>
      </w:r>
      <w:r>
        <w:object w:dxaOrig="4279" w:dyaOrig="905" w14:anchorId="617C8A07">
          <v:shape id="_x0000_i1041" type="#_x0000_t75" style="width:213.6pt;height:45pt" o:ole="">
            <v:imagedata r:id="rId36" o:title=""/>
          </v:shape>
          <o:OLEObject Type="Embed" ProgID="ChemDraw.Document.6.0" ShapeID="_x0000_i1041" DrawAspect="Content" ObjectID="_1765433263" r:id="rId37"/>
        </w:object>
      </w:r>
      <w:r>
        <w:t xml:space="preserve">        </w:t>
      </w:r>
      <w:r w:rsidR="001D7C11">
        <w:t xml:space="preserve">       </w:t>
      </w:r>
      <w:r w:rsidR="00EF3AC6">
        <w:object w:dxaOrig="4423" w:dyaOrig="917" w14:anchorId="01C8181F">
          <v:shape id="_x0000_i1042" type="#_x0000_t75" style="width:221.4pt;height:45.6pt" o:ole="">
            <v:imagedata r:id="rId38" o:title=""/>
          </v:shape>
          <o:OLEObject Type="Embed" ProgID="ChemDraw.Document.6.0" ShapeID="_x0000_i1042" DrawAspect="Content" ObjectID="_1765433264" r:id="rId39"/>
        </w:object>
      </w:r>
      <w:r>
        <w:t xml:space="preserve">            </w:t>
      </w:r>
    </w:p>
    <w:p w14:paraId="19D03F49" w14:textId="77777777" w:rsidR="006D5667" w:rsidRDefault="006D5667" w:rsidP="00CE0772">
      <w:pPr>
        <w:jc w:val="both"/>
      </w:pPr>
    </w:p>
    <w:p w14:paraId="651891DC" w14:textId="77777777" w:rsidR="00951D0B" w:rsidRDefault="001D7C11" w:rsidP="00951D0B">
      <w:pPr>
        <w:spacing w:after="0"/>
        <w:jc w:val="both"/>
      </w:pPr>
      <w:r>
        <w:lastRenderedPageBreak/>
        <w:t>19.</w:t>
      </w:r>
      <w:r w:rsidR="00DD0EDC">
        <w:t xml:space="preserve">                                                                       </w:t>
      </w:r>
      <w:r w:rsidR="00B64228">
        <w:t xml:space="preserve">              </w:t>
      </w:r>
      <w:r w:rsidR="005D35CA">
        <w:t xml:space="preserve">            </w:t>
      </w:r>
      <w:r w:rsidR="00DD0EDC">
        <w:t xml:space="preserve">   20.          </w:t>
      </w:r>
    </w:p>
    <w:p w14:paraId="7AA0838E" w14:textId="77777777" w:rsidR="00B64228" w:rsidRDefault="00DD0EDC" w:rsidP="00951D0B">
      <w:pPr>
        <w:spacing w:after="0"/>
        <w:jc w:val="both"/>
      </w:pPr>
      <w:r>
        <w:t xml:space="preserve">          </w:t>
      </w:r>
      <w:r>
        <w:object w:dxaOrig="2805" w:dyaOrig="1658" w14:anchorId="74520E1D">
          <v:shape id="_x0000_i1043" type="#_x0000_t75" style="width:117pt;height:73.8pt" o:ole="">
            <v:imagedata r:id="rId40" o:title=""/>
          </v:shape>
          <o:OLEObject Type="Embed" ProgID="ChemDraw.Document.6.0" ShapeID="_x0000_i1043" DrawAspect="Content" ObjectID="_1765433265" r:id="rId41"/>
        </w:object>
      </w:r>
      <w:r w:rsidR="001D7C11">
        <w:t xml:space="preserve">             </w:t>
      </w:r>
      <w:r w:rsidR="00B64228">
        <w:t xml:space="preserve">      </w:t>
      </w:r>
      <w:r w:rsidR="001D7C11">
        <w:t xml:space="preserve">   </w:t>
      </w:r>
      <w:r>
        <w:object w:dxaOrig="6634" w:dyaOrig="1250" w14:anchorId="0AF458DD">
          <v:shape id="_x0000_i1044" type="#_x0000_t75" style="width:297.6pt;height:54.6pt" o:ole="">
            <v:imagedata r:id="rId42" o:title=""/>
          </v:shape>
          <o:OLEObject Type="Embed" ProgID="ChemDraw.Document.6.0" ShapeID="_x0000_i1044" DrawAspect="Content" ObjectID="_1765433266" r:id="rId43"/>
        </w:object>
      </w:r>
      <w:r w:rsidR="001D7C11">
        <w:t xml:space="preserve">  </w:t>
      </w:r>
      <w:r>
        <w:t xml:space="preserve">  </w:t>
      </w:r>
    </w:p>
    <w:p w14:paraId="7AE3C83B" w14:textId="77777777" w:rsidR="001D7C11" w:rsidRDefault="00B64228" w:rsidP="00951D0B">
      <w:pPr>
        <w:spacing w:after="0"/>
        <w:jc w:val="both"/>
      </w:pPr>
      <w:r>
        <w:t xml:space="preserve">21.                  </w:t>
      </w:r>
      <w:r w:rsidR="00DD0EDC">
        <w:t xml:space="preserve">               </w:t>
      </w:r>
      <w:r w:rsidR="001130E8">
        <w:t xml:space="preserve">                                       </w:t>
      </w:r>
      <w:r w:rsidR="00EA3621">
        <w:t xml:space="preserve">                 </w:t>
      </w:r>
      <w:r w:rsidR="001130E8">
        <w:t xml:space="preserve">          22. </w:t>
      </w:r>
      <w:r w:rsidR="007D75B5">
        <w:t xml:space="preserve">                                                  </w:t>
      </w:r>
    </w:p>
    <w:p w14:paraId="0F858423" w14:textId="77777777" w:rsidR="001D7C11" w:rsidRDefault="00B64228" w:rsidP="00CE0772">
      <w:pPr>
        <w:jc w:val="both"/>
      </w:pPr>
      <w:r>
        <w:t xml:space="preserve">           </w:t>
      </w:r>
      <w:r w:rsidR="001130E8">
        <w:object w:dxaOrig="3048" w:dyaOrig="2040" w14:anchorId="5B01D719">
          <v:shape id="_x0000_i1045" type="#_x0000_t75" style="width:142.2pt;height:102pt" o:ole="">
            <v:imagedata r:id="rId44" o:title=""/>
          </v:shape>
          <o:OLEObject Type="Embed" ProgID="ChemDraw.Document.6.0" ShapeID="_x0000_i1045" DrawAspect="Content" ObjectID="_1765433267" r:id="rId45"/>
        </w:object>
      </w:r>
      <w:r w:rsidR="001130E8">
        <w:t xml:space="preserve">    </w:t>
      </w:r>
      <w:r w:rsidR="00EA3621">
        <w:t xml:space="preserve">                                           </w:t>
      </w:r>
      <w:r w:rsidR="001130E8">
        <w:t xml:space="preserve">     </w:t>
      </w:r>
      <w:r w:rsidR="00EA3621">
        <w:object w:dxaOrig="3729" w:dyaOrig="1764" w14:anchorId="70A5B87D">
          <v:shape id="_x0000_i1046" type="#_x0000_t75" style="width:162.6pt;height:78pt" o:ole="">
            <v:imagedata r:id="rId46" o:title=""/>
          </v:shape>
          <o:OLEObject Type="Embed" ProgID="ChemDraw.Document.6.0" ShapeID="_x0000_i1046" DrawAspect="Content" ObjectID="_1765433268" r:id="rId47"/>
        </w:object>
      </w:r>
      <w:r w:rsidR="007D75B5">
        <w:t xml:space="preserve">                          </w:t>
      </w:r>
    </w:p>
    <w:p w14:paraId="102ADA35" w14:textId="77777777" w:rsidR="00814ED5" w:rsidRDefault="00EA3621" w:rsidP="00814ED5">
      <w:pPr>
        <w:spacing w:after="0"/>
        <w:jc w:val="both"/>
      </w:pPr>
      <w:r>
        <w:t>23</w:t>
      </w:r>
      <w:r w:rsidR="00814ED5">
        <w:t xml:space="preserve">.                    </w:t>
      </w:r>
      <w:r w:rsidR="00957AC5">
        <w:t xml:space="preserve">                                                                 </w:t>
      </w:r>
      <w:r w:rsidR="005D35CA">
        <w:t xml:space="preserve">           </w:t>
      </w:r>
      <w:r w:rsidR="00957AC5">
        <w:t xml:space="preserve">  2</w:t>
      </w:r>
      <w:r>
        <w:t>4</w:t>
      </w:r>
      <w:r w:rsidR="00957AC5">
        <w:t xml:space="preserve">.           </w:t>
      </w:r>
    </w:p>
    <w:p w14:paraId="5701CC2A" w14:textId="77777777" w:rsidR="00814ED5" w:rsidRDefault="00157AFC" w:rsidP="00814ED5">
      <w:pPr>
        <w:spacing w:after="0"/>
        <w:jc w:val="both"/>
      </w:pPr>
      <w:r>
        <w:t xml:space="preserve">           </w:t>
      </w:r>
      <w:r>
        <w:object w:dxaOrig="3077" w:dyaOrig="1481" w14:anchorId="20A38E85">
          <v:shape id="_x0000_i1047" type="#_x0000_t75" style="width:153.6pt;height:74.4pt" o:ole="">
            <v:imagedata r:id="rId48" o:title=""/>
          </v:shape>
          <o:OLEObject Type="Embed" ProgID="ChemDraw.Document.6.0" ShapeID="_x0000_i1047" DrawAspect="Content" ObjectID="_1765433269" r:id="rId49"/>
        </w:object>
      </w:r>
      <w:r w:rsidR="00957AC5">
        <w:t xml:space="preserve">                       </w:t>
      </w:r>
      <w:r w:rsidR="00957AC5">
        <w:object w:dxaOrig="5683" w:dyaOrig="1440" w14:anchorId="3D9F4894">
          <v:shape id="_x0000_i1048" type="#_x0000_t75" style="width:260.4pt;height:66pt" o:ole="">
            <v:imagedata r:id="rId50" o:title=""/>
          </v:shape>
          <o:OLEObject Type="Embed" ProgID="ChemDraw.Document.6.0" ShapeID="_x0000_i1048" DrawAspect="Content" ObjectID="_1765433270" r:id="rId51"/>
        </w:object>
      </w:r>
    </w:p>
    <w:p w14:paraId="7B0247D6" w14:textId="77777777" w:rsidR="00D5447C" w:rsidRDefault="00D5447C" w:rsidP="00814ED5">
      <w:pPr>
        <w:spacing w:after="0"/>
        <w:jc w:val="both"/>
      </w:pPr>
      <w:r>
        <w:t>2</w:t>
      </w:r>
      <w:r w:rsidR="00EA3621">
        <w:t>5</w:t>
      </w:r>
      <w:r>
        <w:t xml:space="preserve">.                     </w:t>
      </w:r>
      <w:r w:rsidR="00E6371F">
        <w:t xml:space="preserve">                                                           </w:t>
      </w:r>
      <w:r w:rsidR="005D35CA">
        <w:t xml:space="preserve">         </w:t>
      </w:r>
      <w:r w:rsidR="00E6371F">
        <w:t xml:space="preserve"> </w:t>
      </w:r>
      <w:r w:rsidR="00D4507B">
        <w:t xml:space="preserve"> </w:t>
      </w:r>
      <w:r w:rsidR="00E6371F">
        <w:t xml:space="preserve">      2</w:t>
      </w:r>
      <w:r w:rsidR="00EA3621">
        <w:t>6</w:t>
      </w:r>
      <w:r w:rsidR="00E6371F">
        <w:t xml:space="preserve">.      </w:t>
      </w:r>
    </w:p>
    <w:p w14:paraId="218AE21E" w14:textId="77777777" w:rsidR="00D5447C" w:rsidRDefault="0086272D" w:rsidP="00814ED5">
      <w:pPr>
        <w:spacing w:after="0"/>
        <w:jc w:val="both"/>
      </w:pPr>
      <w:r>
        <w:t xml:space="preserve">          </w:t>
      </w:r>
      <w:r>
        <w:object w:dxaOrig="3357" w:dyaOrig="1481" w14:anchorId="22B01B73">
          <v:shape id="_x0000_i1049" type="#_x0000_t75" style="width:168pt;height:70.2pt" o:ole="">
            <v:imagedata r:id="rId52" o:title=""/>
          </v:shape>
          <o:OLEObject Type="Embed" ProgID="ChemDraw.Document.6.0" ShapeID="_x0000_i1049" DrawAspect="Content" ObjectID="_1765433271" r:id="rId53"/>
        </w:object>
      </w:r>
      <w:r w:rsidR="00716AB5">
        <w:t xml:space="preserve">                                     </w:t>
      </w:r>
      <w:r w:rsidR="00EA3621">
        <w:t xml:space="preserve">            </w:t>
      </w:r>
      <w:r w:rsidR="00716AB5">
        <w:t xml:space="preserve">   </w:t>
      </w:r>
      <w:r w:rsidR="00716AB5">
        <w:object w:dxaOrig="2128" w:dyaOrig="2222" w14:anchorId="5919E1C5">
          <v:shape id="_x0000_i1050" type="#_x0000_t75" style="width:96pt;height:100.8pt" o:ole="">
            <v:imagedata r:id="rId54" o:title=""/>
          </v:shape>
          <o:OLEObject Type="Embed" ProgID="ChemDraw.Document.6.0" ShapeID="_x0000_i1050" DrawAspect="Content" ObjectID="_1765433272" r:id="rId55"/>
        </w:object>
      </w:r>
    </w:p>
    <w:p w14:paraId="681158A9" w14:textId="77777777" w:rsidR="00716AB5" w:rsidRDefault="00716AB5" w:rsidP="00814ED5">
      <w:pPr>
        <w:spacing w:after="0"/>
        <w:jc w:val="both"/>
      </w:pPr>
      <w:r>
        <w:t>2</w:t>
      </w:r>
      <w:r w:rsidR="00EA3621">
        <w:t>7</w:t>
      </w:r>
      <w:r>
        <w:t xml:space="preserve">.        </w:t>
      </w:r>
      <w:r w:rsidR="005D35CA">
        <w:t xml:space="preserve">                                                                                   </w:t>
      </w:r>
      <w:r w:rsidR="00D4507B">
        <w:t xml:space="preserve">  </w:t>
      </w:r>
      <w:r w:rsidR="005D35CA">
        <w:t xml:space="preserve">    2</w:t>
      </w:r>
      <w:r w:rsidR="00EA3621">
        <w:t>8</w:t>
      </w:r>
      <w:r w:rsidR="005D35CA">
        <w:t xml:space="preserve">.        </w:t>
      </w:r>
    </w:p>
    <w:p w14:paraId="7C833B56" w14:textId="77777777" w:rsidR="00975A29" w:rsidRDefault="005D35CA" w:rsidP="00814ED5">
      <w:pPr>
        <w:spacing w:after="0"/>
        <w:jc w:val="both"/>
      </w:pPr>
      <w:r>
        <w:t xml:space="preserve">          </w:t>
      </w:r>
      <w:r>
        <w:object w:dxaOrig="3677" w:dyaOrig="917" w14:anchorId="50F717FC">
          <v:shape id="_x0000_i1051" type="#_x0000_t75" style="width:183.6pt;height:45.6pt" o:ole="">
            <v:imagedata r:id="rId56" o:title=""/>
          </v:shape>
          <o:OLEObject Type="Embed" ProgID="ChemDraw.Document.6.0" ShapeID="_x0000_i1051" DrawAspect="Content" ObjectID="_1765433273" r:id="rId57"/>
        </w:object>
      </w:r>
      <w:r w:rsidR="00716AB5">
        <w:t xml:space="preserve">  </w:t>
      </w:r>
      <w:r>
        <w:t xml:space="preserve">                       </w:t>
      </w:r>
      <w:r w:rsidR="00975A29">
        <w:t xml:space="preserve">      </w:t>
      </w:r>
      <w:r w:rsidR="00EA3621">
        <w:t xml:space="preserve">         </w:t>
      </w:r>
      <w:r w:rsidR="00975A29">
        <w:object w:dxaOrig="3521" w:dyaOrig="1471" w14:anchorId="325FFB16">
          <v:shape id="_x0000_i1052" type="#_x0000_t75" style="width:166.8pt;height:69.6pt" o:ole="">
            <v:imagedata r:id="rId58" o:title=""/>
          </v:shape>
          <o:OLEObject Type="Embed" ProgID="ChemDraw.Document.6.0" ShapeID="_x0000_i1052" DrawAspect="Content" ObjectID="_1765433274" r:id="rId59"/>
        </w:object>
      </w:r>
    </w:p>
    <w:p w14:paraId="51883A51" w14:textId="77777777" w:rsidR="00716AB5" w:rsidRDefault="00EA3621" w:rsidP="00814ED5">
      <w:pPr>
        <w:spacing w:after="0"/>
        <w:jc w:val="both"/>
      </w:pPr>
      <w:r>
        <w:t>29</w:t>
      </w:r>
      <w:r w:rsidR="00975A29">
        <w:t xml:space="preserve">.         </w:t>
      </w:r>
      <w:r w:rsidR="00902627">
        <w:t xml:space="preserve">                                         </w:t>
      </w:r>
      <w:r w:rsidR="00975A29">
        <w:t xml:space="preserve">        </w:t>
      </w:r>
      <w:r w:rsidR="00902627">
        <w:t xml:space="preserve">                                  </w:t>
      </w:r>
      <w:r w:rsidR="00D4507B">
        <w:t xml:space="preserve">  </w:t>
      </w:r>
      <w:r w:rsidR="00902627">
        <w:t xml:space="preserve">   30.           </w:t>
      </w:r>
    </w:p>
    <w:p w14:paraId="72321ACD" w14:textId="77777777" w:rsidR="006D5667" w:rsidRDefault="00975A29" w:rsidP="00CE0772">
      <w:pPr>
        <w:jc w:val="both"/>
      </w:pPr>
      <w:r>
        <w:t xml:space="preserve">              </w:t>
      </w:r>
      <w:r>
        <w:object w:dxaOrig="3305" w:dyaOrig="2069" w14:anchorId="27303AFC">
          <v:shape id="_x0000_i1053" type="#_x0000_t75" style="width:165pt;height:103.2pt" o:ole="">
            <v:imagedata r:id="rId60" o:title=""/>
          </v:shape>
          <o:OLEObject Type="Embed" ProgID="ChemDraw.Document.6.0" ShapeID="_x0000_i1053" DrawAspect="Content" ObjectID="_1765433275" r:id="rId61"/>
        </w:object>
      </w:r>
      <w:r w:rsidR="00902627">
        <w:t xml:space="preserve">                            </w:t>
      </w:r>
      <w:r w:rsidR="00E10FE6">
        <w:t xml:space="preserve">          </w:t>
      </w:r>
      <w:r w:rsidR="00E10FE6">
        <w:object w:dxaOrig="4937" w:dyaOrig="1512" w14:anchorId="00538DAC">
          <v:shape id="_x0000_i1054" type="#_x0000_t75" style="width:229.8pt;height:70.8pt" o:ole="">
            <v:imagedata r:id="rId62" o:title=""/>
          </v:shape>
          <o:OLEObject Type="Embed" ProgID="ChemDraw.Document.6.0" ShapeID="_x0000_i1054" DrawAspect="Content" ObjectID="_1765433276" r:id="rId63"/>
        </w:object>
      </w:r>
    </w:p>
    <w:p w14:paraId="073B2176" w14:textId="77777777" w:rsidR="00761CF2" w:rsidRDefault="00761CF2" w:rsidP="00CE0772">
      <w:pPr>
        <w:jc w:val="both"/>
      </w:pPr>
    </w:p>
    <w:p w14:paraId="027F706E" w14:textId="77777777" w:rsidR="00761CF2" w:rsidRDefault="00761CF2" w:rsidP="00CE0772">
      <w:pPr>
        <w:jc w:val="both"/>
      </w:pPr>
    </w:p>
    <w:p w14:paraId="6E08E727" w14:textId="77777777" w:rsidR="00761CF2" w:rsidRDefault="00761CF2" w:rsidP="00CE0772">
      <w:pPr>
        <w:jc w:val="both"/>
      </w:pPr>
    </w:p>
    <w:p w14:paraId="6698B00A" w14:textId="77777777" w:rsidR="00761CF2" w:rsidRDefault="00761CF2" w:rsidP="00CE0772">
      <w:pPr>
        <w:jc w:val="both"/>
      </w:pPr>
    </w:p>
    <w:p w14:paraId="0AA65D8E" w14:textId="77777777" w:rsidR="00761CF2" w:rsidRDefault="00761CF2" w:rsidP="00CE0772">
      <w:pPr>
        <w:jc w:val="both"/>
      </w:pPr>
    </w:p>
    <w:p w14:paraId="2B5FD5F9" w14:textId="718E8D64" w:rsidR="00761CF2" w:rsidRDefault="007C222A" w:rsidP="00761CF2">
      <w:pPr>
        <w:spacing w:after="0"/>
        <w:rPr>
          <w:b/>
          <w:sz w:val="32"/>
          <w:szCs w:val="32"/>
          <w:u w:val="single"/>
        </w:rPr>
      </w:pPr>
      <w:r>
        <w:rPr>
          <w:b/>
          <w:sz w:val="38"/>
          <w:szCs w:val="38"/>
          <w:u w:val="single"/>
        </w:rPr>
        <w:lastRenderedPageBreak/>
        <w:t>Karan</w:t>
      </w:r>
      <w:r w:rsidR="00761CF2" w:rsidRPr="0056370E">
        <w:rPr>
          <w:b/>
          <w:sz w:val="38"/>
          <w:szCs w:val="38"/>
          <w:u w:val="single"/>
        </w:rPr>
        <w:t xml:space="preserve"> Arora</w:t>
      </w:r>
      <w:r w:rsidR="00761CF2">
        <w:rPr>
          <w:sz w:val="34"/>
          <w:szCs w:val="34"/>
        </w:rPr>
        <w:t xml:space="preserve">             </w:t>
      </w:r>
      <w:r w:rsidR="00761CF2" w:rsidRPr="00D30485">
        <w:rPr>
          <w:b/>
          <w:sz w:val="32"/>
          <w:szCs w:val="32"/>
          <w:u w:val="single"/>
        </w:rPr>
        <w:t xml:space="preserve"> </w:t>
      </w:r>
      <w:r w:rsidR="00761CF2" w:rsidRPr="00524E27">
        <w:rPr>
          <w:rFonts w:asciiTheme="majorHAnsi" w:hAnsiTheme="majorHAnsi"/>
          <w:b/>
          <w:sz w:val="72"/>
          <w:szCs w:val="72"/>
          <w:u w:val="single"/>
        </w:rPr>
        <w:t>R</w:t>
      </w:r>
      <w:r w:rsidR="00761CF2">
        <w:rPr>
          <w:rFonts w:asciiTheme="majorHAnsi" w:hAnsiTheme="majorHAnsi"/>
          <w:b/>
          <w:sz w:val="72"/>
          <w:szCs w:val="72"/>
          <w:u w:val="single"/>
        </w:rPr>
        <w:t>.L. Institute</w:t>
      </w:r>
      <w:r w:rsidR="00761CF2">
        <w:rPr>
          <w:rFonts w:ascii="Alison" w:hAnsi="Alison"/>
          <w:b/>
          <w:sz w:val="52"/>
          <w:szCs w:val="52"/>
        </w:rPr>
        <w:t xml:space="preserve">     </w:t>
      </w:r>
      <w:r w:rsidR="00761CF2" w:rsidRPr="009459BD">
        <w:rPr>
          <w:b/>
          <w:sz w:val="32"/>
          <w:szCs w:val="32"/>
          <w:u w:val="single"/>
        </w:rPr>
        <w:t>M: 9416974837</w:t>
      </w:r>
    </w:p>
    <w:p w14:paraId="16A06C94" w14:textId="77777777" w:rsidR="00761CF2" w:rsidRDefault="00761CF2" w:rsidP="00761CF2">
      <w:pPr>
        <w:spacing w:after="0"/>
        <w:rPr>
          <w:b/>
          <w:sz w:val="32"/>
          <w:szCs w:val="32"/>
        </w:rPr>
      </w:pPr>
      <w:r w:rsidRPr="0001412C">
        <w:rPr>
          <w:b/>
          <w:sz w:val="32"/>
          <w:szCs w:val="32"/>
        </w:rPr>
        <w:t xml:space="preserve">Max </w:t>
      </w:r>
      <w:proofErr w:type="gramStart"/>
      <w:r w:rsidRPr="0001412C">
        <w:rPr>
          <w:b/>
          <w:sz w:val="32"/>
          <w:szCs w:val="32"/>
        </w:rPr>
        <w:t>Time :</w:t>
      </w:r>
      <w:proofErr w:type="gramEnd"/>
      <w:r w:rsidRPr="0001412C">
        <w:rPr>
          <w:b/>
          <w:sz w:val="32"/>
          <w:szCs w:val="32"/>
        </w:rPr>
        <w:t xml:space="preserve"> 1 hr</w:t>
      </w:r>
      <w:r>
        <w:rPr>
          <w:sz w:val="40"/>
          <w:szCs w:val="40"/>
        </w:rPr>
        <w:t xml:space="preserve">       </w:t>
      </w:r>
      <w:r>
        <w:rPr>
          <w:b/>
          <w:sz w:val="40"/>
          <w:szCs w:val="40"/>
          <w:u w:val="single"/>
        </w:rPr>
        <w:t>ORGANIC CHEMISTRY TEST-1</w:t>
      </w:r>
      <w:r>
        <w:rPr>
          <w:b/>
          <w:sz w:val="40"/>
          <w:szCs w:val="40"/>
        </w:rPr>
        <w:t xml:space="preserve">     </w:t>
      </w:r>
      <w:r w:rsidRPr="00F019C1">
        <w:rPr>
          <w:b/>
          <w:sz w:val="32"/>
          <w:szCs w:val="32"/>
        </w:rPr>
        <w:t xml:space="preserve">Max Marks : </w:t>
      </w:r>
      <w:r>
        <w:rPr>
          <w:b/>
          <w:sz w:val="32"/>
          <w:szCs w:val="32"/>
        </w:rPr>
        <w:t>30</w:t>
      </w:r>
    </w:p>
    <w:p w14:paraId="2372294F" w14:textId="77777777" w:rsidR="00761CF2" w:rsidRPr="00892EC3" w:rsidRDefault="00761CF2" w:rsidP="00761CF2">
      <w:pPr>
        <w:pBdr>
          <w:bottom w:val="single" w:sz="12" w:space="1" w:color="auto"/>
        </w:pBd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                                   Class = 11</w:t>
      </w:r>
      <w:r w:rsidRPr="006B10BD">
        <w:rPr>
          <w:b/>
          <w:sz w:val="32"/>
          <w:szCs w:val="32"/>
          <w:vertAlign w:val="superscript"/>
        </w:rPr>
        <w:t>th</w:t>
      </w:r>
      <w:r>
        <w:rPr>
          <w:b/>
          <w:sz w:val="32"/>
          <w:szCs w:val="32"/>
        </w:rPr>
        <w:t xml:space="preserve">                                                </w:t>
      </w:r>
      <w:proofErr w:type="gramStart"/>
      <w:r w:rsidR="00BC7ED0">
        <w:rPr>
          <w:b/>
          <w:sz w:val="32"/>
          <w:szCs w:val="32"/>
        </w:rPr>
        <w:t>CODE :</w:t>
      </w:r>
      <w:proofErr w:type="gramEnd"/>
      <w:r w:rsidR="00BC7ED0">
        <w:rPr>
          <w:b/>
          <w:sz w:val="32"/>
          <w:szCs w:val="32"/>
        </w:rPr>
        <w:t xml:space="preserve"> B</w:t>
      </w:r>
    </w:p>
    <w:p w14:paraId="6DA7705F" w14:textId="77777777" w:rsidR="005804C9" w:rsidRDefault="00AF3059" w:rsidP="005804C9">
      <w:pPr>
        <w:spacing w:after="0"/>
        <w:jc w:val="both"/>
      </w:pPr>
      <w:r>
        <w:t xml:space="preserve"> </w:t>
      </w:r>
      <w:r w:rsidR="005804C9">
        <w:t xml:space="preserve">1.                                                                          2.                                               </w:t>
      </w:r>
      <w:r w:rsidR="003A7877">
        <w:t xml:space="preserve">  </w:t>
      </w:r>
      <w:r w:rsidR="005804C9">
        <w:t xml:space="preserve">        3.           </w:t>
      </w:r>
    </w:p>
    <w:p w14:paraId="4B8EE0F3" w14:textId="77777777" w:rsidR="005804C9" w:rsidRDefault="005804C9" w:rsidP="005804C9">
      <w:pPr>
        <w:spacing w:after="0"/>
        <w:jc w:val="both"/>
      </w:pPr>
      <w:r>
        <w:t xml:space="preserve">          </w:t>
      </w:r>
      <w:r>
        <w:object w:dxaOrig="2172" w:dyaOrig="1970" w14:anchorId="206EB4D6">
          <v:shape id="_x0000_i1055" type="#_x0000_t75" style="width:100.2pt;height:91.8pt" o:ole="">
            <v:imagedata r:id="rId16" o:title=""/>
          </v:shape>
          <o:OLEObject Type="Embed" ProgID="ChemDraw.Document.6.0" ShapeID="_x0000_i1055" DrawAspect="Content" ObjectID="_1765433277" r:id="rId64"/>
        </w:object>
      </w:r>
      <w:r>
        <w:t xml:space="preserve">            </w:t>
      </w:r>
      <w:r w:rsidR="003A7877">
        <w:t xml:space="preserve">      </w:t>
      </w:r>
      <w:r>
        <w:t xml:space="preserve">  </w:t>
      </w:r>
      <w:r w:rsidR="003A7877">
        <w:t xml:space="preserve">   </w:t>
      </w:r>
      <w:r w:rsidR="003A7877">
        <w:object w:dxaOrig="2746" w:dyaOrig="1970" w14:anchorId="521C35CE">
          <v:shape id="_x0000_i1056" type="#_x0000_t75" style="width:114.6pt;height:89.4pt" o:ole="">
            <v:imagedata r:id="rId8" o:title=""/>
          </v:shape>
          <o:OLEObject Type="Embed" ProgID="ChemDraw.Document.6.0" ShapeID="_x0000_i1056" DrawAspect="Content" ObjectID="_1765433278" r:id="rId65"/>
        </w:object>
      </w:r>
      <w:r>
        <w:t xml:space="preserve">                        </w:t>
      </w:r>
      <w:r w:rsidR="00C7544A">
        <w:object w:dxaOrig="3048" w:dyaOrig="2040" w14:anchorId="1F4913AD">
          <v:shape id="_x0000_i1057" type="#_x0000_t75" style="width:142.2pt;height:102pt" o:ole="">
            <v:imagedata r:id="rId44" o:title=""/>
          </v:shape>
          <o:OLEObject Type="Embed" ProgID="ChemDraw.Document.6.0" ShapeID="_x0000_i1057" DrawAspect="Content" ObjectID="_1765433279" r:id="rId66"/>
        </w:object>
      </w:r>
    </w:p>
    <w:p w14:paraId="4358AE9B" w14:textId="77777777" w:rsidR="00A2498C" w:rsidRDefault="00AF3059" w:rsidP="00A2498C">
      <w:pPr>
        <w:spacing w:after="0"/>
        <w:jc w:val="both"/>
      </w:pPr>
      <w:r>
        <w:t xml:space="preserve"> </w:t>
      </w:r>
      <w:r w:rsidR="00A2498C">
        <w:t xml:space="preserve">4.                                                                          5.                                                     </w:t>
      </w:r>
      <w:r w:rsidR="00D734FC">
        <w:t xml:space="preserve">  </w:t>
      </w:r>
      <w:r w:rsidR="00A2498C">
        <w:t xml:space="preserve"> 6. </w:t>
      </w:r>
    </w:p>
    <w:p w14:paraId="3C2F5277" w14:textId="77777777" w:rsidR="00761CF2" w:rsidRDefault="003D4D94" w:rsidP="00CE0772">
      <w:pPr>
        <w:jc w:val="both"/>
      </w:pPr>
      <w:r>
        <w:t xml:space="preserve">        </w:t>
      </w:r>
      <w:r>
        <w:object w:dxaOrig="1709" w:dyaOrig="1658" w14:anchorId="5184A6A5">
          <v:shape id="_x0000_i1058" type="#_x0000_t75" style="width:76.2pt;height:73.8pt" o:ole="">
            <v:imagedata r:id="rId26" o:title=""/>
          </v:shape>
          <o:OLEObject Type="Embed" ProgID="ChemDraw.Document.6.0" ShapeID="_x0000_i1058" DrawAspect="Content" ObjectID="_1765433280" r:id="rId67"/>
        </w:object>
      </w:r>
      <w:r>
        <w:t xml:space="preserve">                       </w:t>
      </w:r>
      <w:r w:rsidR="00C547CC">
        <w:t xml:space="preserve">      </w:t>
      </w:r>
      <w:r w:rsidR="001B05E3">
        <w:t xml:space="preserve"> </w:t>
      </w:r>
      <w:r w:rsidR="00EE2C97">
        <w:object w:dxaOrig="3521" w:dyaOrig="1471" w14:anchorId="68F9D6C4">
          <v:shape id="_x0000_i1059" type="#_x0000_t75" style="width:166.8pt;height:69.6pt" o:ole="">
            <v:imagedata r:id="rId58" o:title=""/>
          </v:shape>
          <o:OLEObject Type="Embed" ProgID="ChemDraw.Document.6.0" ShapeID="_x0000_i1059" DrawAspect="Content" ObjectID="_1765433281" r:id="rId68"/>
        </w:object>
      </w:r>
      <w:r w:rsidR="00D734FC">
        <w:t xml:space="preserve">                    </w:t>
      </w:r>
      <w:r w:rsidR="00D734FC">
        <w:object w:dxaOrig="1121" w:dyaOrig="1879" w14:anchorId="53B0FA57">
          <v:shape id="_x0000_i1060" type="#_x0000_t75" style="width:51pt;height:1in" o:ole="">
            <v:imagedata r:id="rId20" o:title=""/>
          </v:shape>
          <o:OLEObject Type="Embed" ProgID="ChemDraw.Document.6.0" ShapeID="_x0000_i1060" DrawAspect="Content" ObjectID="_1765433282" r:id="rId69"/>
        </w:object>
      </w:r>
    </w:p>
    <w:p w14:paraId="7E7B771E" w14:textId="77777777" w:rsidR="00E07175" w:rsidRDefault="00AF3059" w:rsidP="00E07175">
      <w:pPr>
        <w:spacing w:after="0"/>
        <w:jc w:val="both"/>
      </w:pPr>
      <w:r>
        <w:t xml:space="preserve"> </w:t>
      </w:r>
      <w:r w:rsidR="00E07175">
        <w:t xml:space="preserve">7.                                                                          8.                                                       9.           </w:t>
      </w:r>
    </w:p>
    <w:p w14:paraId="6195BC92" w14:textId="77777777" w:rsidR="006B2EE0" w:rsidRDefault="009B196A" w:rsidP="00BE4D48">
      <w:pPr>
        <w:spacing w:after="0"/>
        <w:jc w:val="both"/>
      </w:pPr>
      <w:r>
        <w:object w:dxaOrig="3357" w:dyaOrig="1481" w14:anchorId="4780ACFA">
          <v:shape id="_x0000_i1061" type="#_x0000_t75" style="width:168pt;height:70.2pt" o:ole="">
            <v:imagedata r:id="rId52" o:title=""/>
          </v:shape>
          <o:OLEObject Type="Embed" ProgID="ChemDraw.Document.6.0" ShapeID="_x0000_i1061" DrawAspect="Content" ObjectID="_1765433283" r:id="rId70"/>
        </w:object>
      </w:r>
      <w:r>
        <w:t xml:space="preserve">                 </w:t>
      </w:r>
      <w:r>
        <w:object w:dxaOrig="2805" w:dyaOrig="1658" w14:anchorId="2E78D6B3">
          <v:shape id="_x0000_i1062" type="#_x0000_t75" style="width:117pt;height:73.8pt" o:ole="">
            <v:imagedata r:id="rId40" o:title=""/>
          </v:shape>
          <o:OLEObject Type="Embed" ProgID="ChemDraw.Document.6.0" ShapeID="_x0000_i1062" DrawAspect="Content" ObjectID="_1765433284" r:id="rId71"/>
        </w:object>
      </w:r>
      <w:r w:rsidR="00543614">
        <w:t xml:space="preserve">            </w:t>
      </w:r>
      <w:r w:rsidR="005A6C80">
        <w:t xml:space="preserve">             </w:t>
      </w:r>
      <w:r w:rsidR="00543614">
        <w:object w:dxaOrig="1755" w:dyaOrig="2035" w14:anchorId="6CD16FBC">
          <v:shape id="_x0000_i1063" type="#_x0000_t75" style="width:75.6pt;height:90pt" o:ole="">
            <v:imagedata r:id="rId6" o:title=""/>
          </v:shape>
          <o:OLEObject Type="Embed" ProgID="ChemDraw.Document.6.0" ShapeID="_x0000_i1063" DrawAspect="Content" ObjectID="_1765433285" r:id="rId72"/>
        </w:object>
      </w:r>
    </w:p>
    <w:p w14:paraId="487024D9" w14:textId="77777777" w:rsidR="007B6763" w:rsidRDefault="007B6763" w:rsidP="007B6763">
      <w:pPr>
        <w:spacing w:after="0"/>
        <w:jc w:val="both"/>
      </w:pPr>
      <w:r>
        <w:t xml:space="preserve">10.                                                                </w:t>
      </w:r>
      <w:r w:rsidR="00AF3059">
        <w:t xml:space="preserve">   </w:t>
      </w:r>
      <w:r w:rsidR="001507E3">
        <w:t xml:space="preserve"> </w:t>
      </w:r>
      <w:r w:rsidR="00BC2DDA">
        <w:t xml:space="preserve">  </w:t>
      </w:r>
      <w:r w:rsidR="00AF3059">
        <w:t xml:space="preserve"> </w:t>
      </w:r>
      <w:r>
        <w:t xml:space="preserve"> 11.                         </w:t>
      </w:r>
      <w:r w:rsidR="00D21551">
        <w:t xml:space="preserve">                            12.</w:t>
      </w:r>
      <w:r>
        <w:t xml:space="preserve">                                    </w:t>
      </w:r>
    </w:p>
    <w:p w14:paraId="114283AF" w14:textId="77777777" w:rsidR="00BE4D48" w:rsidRDefault="007B6763" w:rsidP="007B6763">
      <w:pPr>
        <w:spacing w:after="0"/>
        <w:jc w:val="both"/>
      </w:pPr>
      <w:r>
        <w:t xml:space="preserve">       </w:t>
      </w:r>
      <w:r w:rsidR="00BA0045">
        <w:object w:dxaOrig="2179" w:dyaOrig="1651" w14:anchorId="39B86FEA">
          <v:shape id="_x0000_i1064" type="#_x0000_t75" style="width:108.6pt;height:82.2pt" o:ole="">
            <v:imagedata r:id="rId4" o:title=""/>
          </v:shape>
          <o:OLEObject Type="Embed" ProgID="ChemDraw.Document.6.0" ShapeID="_x0000_i1064" DrawAspect="Content" ObjectID="_1765433286" r:id="rId73"/>
        </w:object>
      </w:r>
      <w:r>
        <w:t xml:space="preserve">             </w:t>
      </w:r>
      <w:r w:rsidR="00C84DD8">
        <w:t xml:space="preserve">  </w:t>
      </w:r>
      <w:r w:rsidR="000564EB">
        <w:t xml:space="preserve">          </w:t>
      </w:r>
      <w:r w:rsidR="00513F7B">
        <w:object w:dxaOrig="3305" w:dyaOrig="2069" w14:anchorId="73AA3E25">
          <v:shape id="_x0000_i1065" type="#_x0000_t75" style="width:165pt;height:103.2pt" o:ole="">
            <v:imagedata r:id="rId60" o:title=""/>
          </v:shape>
          <o:OLEObject Type="Embed" ProgID="ChemDraw.Document.6.0" ShapeID="_x0000_i1065" DrawAspect="Content" ObjectID="_1765433287" r:id="rId74"/>
        </w:object>
      </w:r>
      <w:r w:rsidR="000564EB">
        <w:t xml:space="preserve">    </w:t>
      </w:r>
      <w:r w:rsidR="008C7699">
        <w:object w:dxaOrig="2731" w:dyaOrig="1318" w14:anchorId="651EFEFC">
          <v:shape id="_x0000_i1066" type="#_x0000_t75" style="width:136.8pt;height:66pt" o:ole="">
            <v:imagedata r:id="rId34" o:title=""/>
          </v:shape>
          <o:OLEObject Type="Embed" ProgID="ChemDraw.Document.6.0" ShapeID="_x0000_i1066" DrawAspect="Content" ObjectID="_1765433288" r:id="rId75"/>
        </w:object>
      </w:r>
      <w:r w:rsidR="000564EB">
        <w:t xml:space="preserve">   </w:t>
      </w:r>
    </w:p>
    <w:p w14:paraId="3FC284CD" w14:textId="77777777" w:rsidR="00EB2957" w:rsidRDefault="00EB2957" w:rsidP="00EB2957">
      <w:pPr>
        <w:spacing w:after="0"/>
        <w:jc w:val="both"/>
      </w:pPr>
      <w:r>
        <w:t>1</w:t>
      </w:r>
      <w:r w:rsidR="00E1241E">
        <w:t>3</w:t>
      </w:r>
      <w:r>
        <w:t xml:space="preserve">.                                                                 </w:t>
      </w:r>
      <w:r w:rsidR="00066637">
        <w:t xml:space="preserve">    </w:t>
      </w:r>
      <w:r>
        <w:t xml:space="preserve">   1</w:t>
      </w:r>
      <w:r w:rsidR="00E1241E">
        <w:t>4</w:t>
      </w:r>
      <w:r>
        <w:t>.                                                      1</w:t>
      </w:r>
      <w:r w:rsidR="00E1241E">
        <w:t>5</w:t>
      </w:r>
      <w:r>
        <w:t xml:space="preserve">. </w:t>
      </w:r>
    </w:p>
    <w:p w14:paraId="246D771A" w14:textId="77777777" w:rsidR="00066637" w:rsidRDefault="00EB2957" w:rsidP="00EB2957">
      <w:pPr>
        <w:spacing w:after="0"/>
        <w:jc w:val="both"/>
      </w:pPr>
      <w:r>
        <w:t xml:space="preserve">           </w:t>
      </w:r>
      <w:r>
        <w:object w:dxaOrig="1771" w:dyaOrig="1970" w14:anchorId="7128F8F6">
          <v:shape id="_x0000_i1067" type="#_x0000_t75" style="width:80.4pt;height:92.4pt" o:ole="">
            <v:imagedata r:id="rId18" o:title=""/>
          </v:shape>
          <o:OLEObject Type="Embed" ProgID="ChemDraw.Document.6.0" ShapeID="_x0000_i1067" DrawAspect="Content" ObjectID="_1765433289" r:id="rId76"/>
        </w:object>
      </w:r>
      <w:r>
        <w:t xml:space="preserve">                                     </w:t>
      </w:r>
      <w:r>
        <w:object w:dxaOrig="2128" w:dyaOrig="2222" w14:anchorId="4BE3F964">
          <v:shape id="_x0000_i1068" type="#_x0000_t75" style="width:96pt;height:100.8pt" o:ole="">
            <v:imagedata r:id="rId54" o:title=""/>
          </v:shape>
          <o:OLEObject Type="Embed" ProgID="ChemDraw.Document.6.0" ShapeID="_x0000_i1068" DrawAspect="Content" ObjectID="_1765433290" r:id="rId77"/>
        </w:object>
      </w:r>
      <w:r>
        <w:t xml:space="preserve">                </w:t>
      </w:r>
      <w:r>
        <w:object w:dxaOrig="3729" w:dyaOrig="1764" w14:anchorId="03E34D45">
          <v:shape id="_x0000_i1069" type="#_x0000_t75" style="width:162.6pt;height:78pt" o:ole="">
            <v:imagedata r:id="rId46" o:title=""/>
          </v:shape>
          <o:OLEObject Type="Embed" ProgID="ChemDraw.Document.6.0" ShapeID="_x0000_i1069" DrawAspect="Content" ObjectID="_1765433291" r:id="rId78"/>
        </w:object>
      </w:r>
      <w:r>
        <w:t xml:space="preserve">     </w:t>
      </w:r>
    </w:p>
    <w:p w14:paraId="167EF6FE" w14:textId="77777777" w:rsidR="00EB2957" w:rsidRDefault="00EB2957" w:rsidP="00EB2957">
      <w:pPr>
        <w:spacing w:after="0"/>
        <w:jc w:val="both"/>
      </w:pPr>
      <w:r>
        <w:t xml:space="preserve">          </w:t>
      </w:r>
    </w:p>
    <w:p w14:paraId="1FD619E2" w14:textId="77777777" w:rsidR="003E065C" w:rsidRDefault="003E065C" w:rsidP="003E065C">
      <w:pPr>
        <w:spacing w:after="0"/>
        <w:jc w:val="both"/>
      </w:pPr>
      <w:r>
        <w:t>1</w:t>
      </w:r>
      <w:r w:rsidR="001507E3">
        <w:t>6</w:t>
      </w:r>
      <w:r>
        <w:t xml:space="preserve">.                                                                                        </w:t>
      </w:r>
      <w:r w:rsidR="001B38E5">
        <w:t xml:space="preserve"> </w:t>
      </w:r>
      <w:r>
        <w:t xml:space="preserve">     1</w:t>
      </w:r>
      <w:r w:rsidR="001507E3">
        <w:t>7</w:t>
      </w:r>
      <w:r>
        <w:t xml:space="preserve">.               </w:t>
      </w:r>
    </w:p>
    <w:p w14:paraId="73ABC200" w14:textId="77777777" w:rsidR="003E065C" w:rsidRDefault="003E065C" w:rsidP="003E065C">
      <w:pPr>
        <w:spacing w:after="0"/>
        <w:jc w:val="both"/>
      </w:pPr>
      <w:r>
        <w:t xml:space="preserve">       </w:t>
      </w:r>
      <w:r>
        <w:object w:dxaOrig="4008" w:dyaOrig="1469" w14:anchorId="4217FEAC">
          <v:shape id="_x0000_i1070" type="#_x0000_t75" style="width:200.4pt;height:73.8pt" o:ole="">
            <v:imagedata r:id="rId28" o:title=""/>
          </v:shape>
          <o:OLEObject Type="Embed" ProgID="ChemDraw.Document.6.0" ShapeID="_x0000_i1070" DrawAspect="Content" ObjectID="_1765433292" r:id="rId79"/>
        </w:object>
      </w:r>
      <w:r>
        <w:t xml:space="preserve">                        </w:t>
      </w:r>
      <w:r w:rsidR="00BC2DDA">
        <w:object w:dxaOrig="4937" w:dyaOrig="1512" w14:anchorId="2D91E593">
          <v:shape id="_x0000_i1071" type="#_x0000_t75" style="width:229.8pt;height:70.8pt" o:ole="">
            <v:imagedata r:id="rId62" o:title=""/>
          </v:shape>
          <o:OLEObject Type="Embed" ProgID="ChemDraw.Document.6.0" ShapeID="_x0000_i1071" DrawAspect="Content" ObjectID="_1765433293" r:id="rId80"/>
        </w:object>
      </w:r>
    </w:p>
    <w:p w14:paraId="1F3E5E1B" w14:textId="77777777" w:rsidR="007C0032" w:rsidRDefault="007C0032" w:rsidP="007C0032">
      <w:pPr>
        <w:spacing w:after="0"/>
        <w:jc w:val="both"/>
      </w:pPr>
      <w:r>
        <w:lastRenderedPageBreak/>
        <w:t>1</w:t>
      </w:r>
      <w:r w:rsidR="001507E3">
        <w:t>8</w:t>
      </w:r>
      <w:r>
        <w:t xml:space="preserve">.                                                                                       </w:t>
      </w:r>
      <w:r w:rsidR="00481262">
        <w:t xml:space="preserve">          </w:t>
      </w:r>
      <w:r>
        <w:t xml:space="preserve">    </w:t>
      </w:r>
      <w:r w:rsidR="001507E3">
        <w:t xml:space="preserve"> </w:t>
      </w:r>
      <w:r>
        <w:t xml:space="preserve">   1</w:t>
      </w:r>
      <w:r w:rsidR="001507E3">
        <w:t>9</w:t>
      </w:r>
      <w:r>
        <w:t xml:space="preserve">.           </w:t>
      </w:r>
    </w:p>
    <w:p w14:paraId="36ACFF10" w14:textId="77777777" w:rsidR="007C0032" w:rsidRDefault="007C0032" w:rsidP="007C0032">
      <w:pPr>
        <w:spacing w:after="0"/>
        <w:jc w:val="both"/>
      </w:pPr>
      <w:r>
        <w:t xml:space="preserve">     </w:t>
      </w:r>
      <w:r w:rsidR="0077614C">
        <w:object w:dxaOrig="3194" w:dyaOrig="1579" w14:anchorId="5121111E">
          <v:shape id="_x0000_i1072" type="#_x0000_t75" style="width:150pt;height:74.4pt" o:ole="">
            <v:imagedata r:id="rId32" o:title=""/>
          </v:shape>
          <o:OLEObject Type="Embed" ProgID="ChemDraw.Document.6.0" ShapeID="_x0000_i1072" DrawAspect="Content" ObjectID="_1765433294" r:id="rId81"/>
        </w:object>
      </w:r>
      <w:r>
        <w:t xml:space="preserve">    </w:t>
      </w:r>
      <w:r w:rsidR="00972B40">
        <w:t xml:space="preserve">  </w:t>
      </w:r>
      <w:r w:rsidR="0077614C">
        <w:t xml:space="preserve">          </w:t>
      </w:r>
      <w:r>
        <w:t xml:space="preserve">                          </w:t>
      </w:r>
      <w:r w:rsidR="0016478F">
        <w:object w:dxaOrig="4123" w:dyaOrig="1440" w14:anchorId="7C9A8822">
          <v:shape id="_x0000_i1073" type="#_x0000_t75" style="width:209.4pt;height:78.6pt" o:ole="">
            <v:imagedata r:id="rId30" o:title=""/>
          </v:shape>
          <o:OLEObject Type="Embed" ProgID="ChemDraw.Document.6.0" ShapeID="_x0000_i1073" DrawAspect="Content" ObjectID="_1765433295" r:id="rId82"/>
        </w:object>
      </w:r>
      <w:r>
        <w:t xml:space="preserve">                 </w:t>
      </w:r>
    </w:p>
    <w:p w14:paraId="25C1C6B5" w14:textId="77777777" w:rsidR="00D2278F" w:rsidRDefault="00D2278F" w:rsidP="007C0032">
      <w:pPr>
        <w:spacing w:after="0"/>
        <w:jc w:val="both"/>
      </w:pPr>
    </w:p>
    <w:p w14:paraId="15F0C295" w14:textId="77777777" w:rsidR="00910277" w:rsidRDefault="00481262" w:rsidP="00910277">
      <w:pPr>
        <w:spacing w:after="0"/>
        <w:jc w:val="both"/>
      </w:pPr>
      <w:r>
        <w:t>20</w:t>
      </w:r>
      <w:r w:rsidR="00910277">
        <w:t xml:space="preserve">.                                                                    </w:t>
      </w:r>
      <w:r w:rsidR="00F62BBB">
        <w:t xml:space="preserve">                                 </w:t>
      </w:r>
      <w:r w:rsidR="000B76CD">
        <w:t xml:space="preserve">   </w:t>
      </w:r>
      <w:r w:rsidR="00C06AE5">
        <w:t xml:space="preserve"> </w:t>
      </w:r>
      <w:r w:rsidR="00F62BBB">
        <w:t xml:space="preserve"> </w:t>
      </w:r>
      <w:r w:rsidR="00910277">
        <w:t xml:space="preserve"> 2</w:t>
      </w:r>
      <w:r w:rsidR="006969C9">
        <w:t>1</w:t>
      </w:r>
      <w:r w:rsidR="00910277">
        <w:t xml:space="preserve">.                                                  </w:t>
      </w:r>
    </w:p>
    <w:p w14:paraId="506583C7" w14:textId="77777777" w:rsidR="007406E1" w:rsidRDefault="006B184D" w:rsidP="00910277">
      <w:pPr>
        <w:spacing w:after="0"/>
        <w:jc w:val="both"/>
      </w:pPr>
      <w:r>
        <w:object w:dxaOrig="5683" w:dyaOrig="1440" w14:anchorId="4F657131">
          <v:shape id="_x0000_i1074" type="#_x0000_t75" style="width:260.4pt;height:66pt" o:ole="">
            <v:imagedata r:id="rId50" o:title=""/>
          </v:shape>
          <o:OLEObject Type="Embed" ProgID="ChemDraw.Document.6.0" ShapeID="_x0000_i1074" DrawAspect="Content" ObjectID="_1765433296" r:id="rId83"/>
        </w:object>
      </w:r>
      <w:r w:rsidR="00D12D79">
        <w:t xml:space="preserve">            </w:t>
      </w:r>
      <w:r w:rsidR="000B76CD">
        <w:t xml:space="preserve">          </w:t>
      </w:r>
      <w:r w:rsidR="00481262">
        <w:t xml:space="preserve">        </w:t>
      </w:r>
      <w:r w:rsidR="000B76CD">
        <w:t xml:space="preserve">  </w:t>
      </w:r>
      <w:r w:rsidR="00D12D79">
        <w:t xml:space="preserve">  </w:t>
      </w:r>
      <w:r w:rsidR="003D3F2B">
        <w:object w:dxaOrig="1191" w:dyaOrig="1562" w14:anchorId="01B453EC">
          <v:shape id="_x0000_i1075" type="#_x0000_t75" style="width:63pt;height:64.8pt" o:ole="">
            <v:imagedata r:id="rId14" o:title=""/>
          </v:shape>
          <o:OLEObject Type="Embed" ProgID="ChemDraw.Document.6.0" ShapeID="_x0000_i1075" DrawAspect="Content" ObjectID="_1765433297" r:id="rId84"/>
        </w:object>
      </w:r>
    </w:p>
    <w:p w14:paraId="617D453A" w14:textId="77777777" w:rsidR="0011297F" w:rsidRDefault="006B184D" w:rsidP="0011297F">
      <w:pPr>
        <w:spacing w:after="0"/>
        <w:jc w:val="both"/>
      </w:pPr>
      <w:r>
        <w:t>22</w:t>
      </w:r>
      <w:r w:rsidR="0011297F">
        <w:t xml:space="preserve">.                                                                                    </w:t>
      </w:r>
      <w:r w:rsidR="00A003A9">
        <w:t xml:space="preserve">           </w:t>
      </w:r>
      <w:r w:rsidR="0011297F">
        <w:t xml:space="preserve"> </w:t>
      </w:r>
      <w:r w:rsidR="00F62BBB">
        <w:t xml:space="preserve">       </w:t>
      </w:r>
      <w:r w:rsidR="0011297F">
        <w:t xml:space="preserve"> </w:t>
      </w:r>
      <w:r w:rsidR="00C06AE5">
        <w:t xml:space="preserve"> </w:t>
      </w:r>
      <w:r w:rsidR="0011297F">
        <w:t xml:space="preserve">  </w:t>
      </w:r>
      <w:r w:rsidR="000B76CD">
        <w:t>23</w:t>
      </w:r>
      <w:r w:rsidR="0011297F">
        <w:t xml:space="preserve">.          </w:t>
      </w:r>
    </w:p>
    <w:p w14:paraId="1DD5BD68" w14:textId="77777777" w:rsidR="008C7699" w:rsidRDefault="0011297F" w:rsidP="0011297F">
      <w:pPr>
        <w:spacing w:after="0"/>
        <w:jc w:val="both"/>
      </w:pPr>
      <w:r>
        <w:t xml:space="preserve">       </w:t>
      </w:r>
      <w:r>
        <w:object w:dxaOrig="4279" w:dyaOrig="905" w14:anchorId="7E044685">
          <v:shape id="_x0000_i1076" type="#_x0000_t75" style="width:213.6pt;height:45pt" o:ole="">
            <v:imagedata r:id="rId36" o:title=""/>
          </v:shape>
          <o:OLEObject Type="Embed" ProgID="ChemDraw.Document.6.0" ShapeID="_x0000_i1076" DrawAspect="Content" ObjectID="_1765433298" r:id="rId85"/>
        </w:object>
      </w:r>
      <w:r>
        <w:t xml:space="preserve">                    </w:t>
      </w:r>
      <w:r w:rsidR="00A003A9">
        <w:t xml:space="preserve">                 </w:t>
      </w:r>
      <w:r w:rsidR="00A40FA3">
        <w:object w:dxaOrig="2481" w:dyaOrig="914" w14:anchorId="05124898">
          <v:shape id="_x0000_i1077" type="#_x0000_t75" style="width:123.6pt;height:45.6pt" o:ole="">
            <v:imagedata r:id="rId24" o:title=""/>
          </v:shape>
          <o:OLEObject Type="Embed" ProgID="ChemDraw.Document.6.0" ShapeID="_x0000_i1077" DrawAspect="Content" ObjectID="_1765433299" r:id="rId86"/>
        </w:object>
      </w:r>
    </w:p>
    <w:p w14:paraId="2BCFF182" w14:textId="77777777" w:rsidR="008C7699" w:rsidRDefault="000B76CD" w:rsidP="0011297F">
      <w:pPr>
        <w:spacing w:after="0"/>
        <w:jc w:val="both"/>
      </w:pPr>
      <w:r>
        <w:t>24</w:t>
      </w:r>
      <w:r w:rsidR="008C7699">
        <w:t xml:space="preserve">.          </w:t>
      </w:r>
      <w:r w:rsidR="00451527">
        <w:t xml:space="preserve">                                                                          </w:t>
      </w:r>
      <w:r w:rsidR="007C2032">
        <w:t xml:space="preserve"> </w:t>
      </w:r>
      <w:r w:rsidR="00451527">
        <w:t xml:space="preserve"> </w:t>
      </w:r>
      <w:r w:rsidR="00F62BBB">
        <w:t xml:space="preserve">                  </w:t>
      </w:r>
      <w:r w:rsidR="00C06AE5">
        <w:t xml:space="preserve"> </w:t>
      </w:r>
      <w:r w:rsidR="00451527">
        <w:t xml:space="preserve">  2</w:t>
      </w:r>
      <w:r>
        <w:t>5</w:t>
      </w:r>
      <w:r w:rsidR="007C2032">
        <w:t>.</w:t>
      </w:r>
      <w:r w:rsidR="00451527">
        <w:t xml:space="preserve">                  </w:t>
      </w:r>
    </w:p>
    <w:p w14:paraId="6370E0F1" w14:textId="77777777" w:rsidR="00D2278F" w:rsidRDefault="0077614C" w:rsidP="007C0032">
      <w:pPr>
        <w:spacing w:after="0"/>
        <w:jc w:val="both"/>
      </w:pPr>
      <w:r>
        <w:t xml:space="preserve">     </w:t>
      </w:r>
      <w:r>
        <w:object w:dxaOrig="3638" w:dyaOrig="1301" w14:anchorId="2977A565">
          <v:shape id="_x0000_i1078" type="#_x0000_t75" style="width:148.2pt;height:59.4pt" o:ole="">
            <v:imagedata r:id="rId10" o:title=""/>
          </v:shape>
          <o:OLEObject Type="Embed" ProgID="ChemDraw.Document.6.0" ShapeID="_x0000_i1078" DrawAspect="Content" ObjectID="_1765433300" r:id="rId87"/>
        </w:object>
      </w:r>
      <w:r w:rsidR="007C2032">
        <w:t xml:space="preserve">                  </w:t>
      </w:r>
      <w:r w:rsidR="00F62BBB">
        <w:t xml:space="preserve">                                        </w:t>
      </w:r>
      <w:r w:rsidR="00F62BBB">
        <w:object w:dxaOrig="3677" w:dyaOrig="917" w14:anchorId="6E10D3AD">
          <v:shape id="_x0000_i1079" type="#_x0000_t75" style="width:183.6pt;height:45.6pt" o:ole="">
            <v:imagedata r:id="rId56" o:title=""/>
          </v:shape>
          <o:OLEObject Type="Embed" ProgID="ChemDraw.Document.6.0" ShapeID="_x0000_i1079" DrawAspect="Content" ObjectID="_1765433301" r:id="rId88"/>
        </w:object>
      </w:r>
    </w:p>
    <w:p w14:paraId="7C7259C9" w14:textId="77777777" w:rsidR="00DA42F7" w:rsidRDefault="00A82C97" w:rsidP="00DA42F7">
      <w:pPr>
        <w:spacing w:after="0"/>
        <w:jc w:val="both"/>
      </w:pPr>
      <w:r>
        <w:t>2</w:t>
      </w:r>
      <w:r w:rsidR="000B76CD">
        <w:t>6</w:t>
      </w:r>
      <w:r w:rsidR="00DA42F7">
        <w:t xml:space="preserve">.                                                                                       </w:t>
      </w:r>
      <w:r w:rsidR="000B76CD">
        <w:t xml:space="preserve">                  </w:t>
      </w:r>
      <w:r w:rsidR="00C1618E">
        <w:t xml:space="preserve"> </w:t>
      </w:r>
      <w:r w:rsidR="00DA42F7">
        <w:t xml:space="preserve"> </w:t>
      </w:r>
      <w:r w:rsidR="000B76CD">
        <w:t>27</w:t>
      </w:r>
      <w:r w:rsidR="00DA42F7">
        <w:t xml:space="preserve">.           </w:t>
      </w:r>
    </w:p>
    <w:p w14:paraId="49EB64DC" w14:textId="77777777" w:rsidR="00DA42F7" w:rsidRDefault="00DA42F7" w:rsidP="00DA42F7">
      <w:pPr>
        <w:spacing w:after="0"/>
        <w:jc w:val="both"/>
      </w:pPr>
      <w:r>
        <w:t xml:space="preserve">           </w:t>
      </w:r>
      <w:r>
        <w:object w:dxaOrig="3077" w:dyaOrig="1481" w14:anchorId="169598B3">
          <v:shape id="_x0000_i1080" type="#_x0000_t75" style="width:153.6pt;height:74.4pt" o:ole="">
            <v:imagedata r:id="rId48" o:title=""/>
          </v:shape>
          <o:OLEObject Type="Embed" ProgID="ChemDraw.Document.6.0" ShapeID="_x0000_i1080" DrawAspect="Content" ObjectID="_1765433302" r:id="rId89"/>
        </w:object>
      </w:r>
      <w:r>
        <w:t xml:space="preserve">               </w:t>
      </w:r>
      <w:r w:rsidR="00C1618E">
        <w:t xml:space="preserve">              </w:t>
      </w:r>
      <w:r>
        <w:t xml:space="preserve">        </w:t>
      </w:r>
      <w:r w:rsidR="001C2202">
        <w:t xml:space="preserve">                </w:t>
      </w:r>
      <w:r w:rsidR="001C2202">
        <w:object w:dxaOrig="2184" w:dyaOrig="1070" w14:anchorId="040FC075">
          <v:shape id="_x0000_i1081" type="#_x0000_t75" style="width:101.4pt;height:53.4pt" o:ole="">
            <v:imagedata r:id="rId12" o:title=""/>
          </v:shape>
          <o:OLEObject Type="Embed" ProgID="ChemDraw.Document.6.0" ShapeID="_x0000_i1081" DrawAspect="Content" ObjectID="_1765433303" r:id="rId90"/>
        </w:object>
      </w:r>
    </w:p>
    <w:p w14:paraId="66893B0A" w14:textId="77777777" w:rsidR="00F02E88" w:rsidRDefault="00C06AE5" w:rsidP="00F02E88">
      <w:pPr>
        <w:spacing w:after="0"/>
        <w:jc w:val="both"/>
      </w:pPr>
      <w:r>
        <w:t>28</w:t>
      </w:r>
      <w:r w:rsidR="00F02E88">
        <w:t xml:space="preserve">.                                                                              </w:t>
      </w:r>
      <w:r w:rsidR="00345B6E">
        <w:t xml:space="preserve">     </w:t>
      </w:r>
      <w:r>
        <w:t xml:space="preserve">                 </w:t>
      </w:r>
      <w:r w:rsidR="00345B6E">
        <w:t xml:space="preserve">  </w:t>
      </w:r>
      <w:r w:rsidR="00EB2957">
        <w:t xml:space="preserve"> </w:t>
      </w:r>
      <w:r w:rsidR="00345B6E">
        <w:t xml:space="preserve">   </w:t>
      </w:r>
      <w:r w:rsidR="00052B6B">
        <w:t>29</w:t>
      </w:r>
      <w:r w:rsidR="00F02E88">
        <w:t xml:space="preserve">.                                          </w:t>
      </w:r>
    </w:p>
    <w:p w14:paraId="39AAD6C9" w14:textId="77777777" w:rsidR="00481262" w:rsidRDefault="00F02E88" w:rsidP="00F02E88">
      <w:pPr>
        <w:spacing w:after="0"/>
        <w:jc w:val="both"/>
      </w:pPr>
      <w:r>
        <w:t xml:space="preserve">   </w:t>
      </w:r>
      <w:r>
        <w:object w:dxaOrig="3749" w:dyaOrig="914" w14:anchorId="6B56E92C">
          <v:shape id="_x0000_i1082" type="#_x0000_t75" style="width:187.2pt;height:45.6pt" o:ole="">
            <v:imagedata r:id="rId22" o:title=""/>
          </v:shape>
          <o:OLEObject Type="Embed" ProgID="ChemDraw.Document.6.0" ShapeID="_x0000_i1082" DrawAspect="Content" ObjectID="_1765433304" r:id="rId91"/>
        </w:object>
      </w:r>
      <w:r>
        <w:t xml:space="preserve">           </w:t>
      </w:r>
      <w:r w:rsidR="00345B6E">
        <w:t xml:space="preserve">       </w:t>
      </w:r>
      <w:r w:rsidR="00052B6B">
        <w:t xml:space="preserve">             </w:t>
      </w:r>
      <w:r w:rsidR="000134E5">
        <w:object w:dxaOrig="4423" w:dyaOrig="917" w14:anchorId="003C1E52">
          <v:shape id="_x0000_i1083" type="#_x0000_t75" style="width:221.4pt;height:45.6pt" o:ole="">
            <v:imagedata r:id="rId38" o:title=""/>
          </v:shape>
          <o:OLEObject Type="Embed" ProgID="ChemDraw.Document.6.0" ShapeID="_x0000_i1083" DrawAspect="Content" ObjectID="_1765433305" r:id="rId92"/>
        </w:object>
      </w:r>
      <w:r w:rsidR="00052B6B">
        <w:t xml:space="preserve">        </w:t>
      </w:r>
      <w:r w:rsidR="00345B6E">
        <w:t xml:space="preserve">  </w:t>
      </w:r>
    </w:p>
    <w:p w14:paraId="69FEA2ED" w14:textId="77777777" w:rsidR="00052B6B" w:rsidRDefault="00052B6B" w:rsidP="00F02E88">
      <w:pPr>
        <w:spacing w:after="0"/>
        <w:jc w:val="both"/>
      </w:pPr>
      <w:r>
        <w:t>30.</w:t>
      </w:r>
      <w:r w:rsidR="00556C81">
        <w:t xml:space="preserve">            </w:t>
      </w:r>
    </w:p>
    <w:p w14:paraId="68BD49FE" w14:textId="77777777" w:rsidR="005123BC" w:rsidRDefault="00556C81" w:rsidP="00CE0772">
      <w:pPr>
        <w:jc w:val="both"/>
      </w:pPr>
      <w:r>
        <w:t xml:space="preserve">          </w:t>
      </w:r>
      <w:r w:rsidR="006B184D">
        <w:object w:dxaOrig="6634" w:dyaOrig="1250" w14:anchorId="1D63E178">
          <v:shape id="_x0000_i1084" type="#_x0000_t75" style="width:297.6pt;height:54.6pt" o:ole="">
            <v:imagedata r:id="rId42" o:title=""/>
          </v:shape>
          <o:OLEObject Type="Embed" ProgID="ChemDraw.Document.6.0" ShapeID="_x0000_i1084" DrawAspect="Content" ObjectID="_1765433306" r:id="rId93"/>
        </w:object>
      </w:r>
    </w:p>
    <w:p w14:paraId="40CC84B1" w14:textId="77777777" w:rsidR="005123BC" w:rsidRDefault="005123BC" w:rsidP="00CE0772">
      <w:pPr>
        <w:jc w:val="both"/>
      </w:pPr>
    </w:p>
    <w:p w14:paraId="010B57F7" w14:textId="77777777" w:rsidR="005123BC" w:rsidRDefault="005123BC" w:rsidP="00CE0772">
      <w:pPr>
        <w:jc w:val="both"/>
      </w:pPr>
    </w:p>
    <w:p w14:paraId="2B3A5428" w14:textId="77777777" w:rsidR="005123BC" w:rsidRDefault="005123BC" w:rsidP="00CE0772">
      <w:pPr>
        <w:jc w:val="both"/>
      </w:pPr>
    </w:p>
    <w:p w14:paraId="77BB4990" w14:textId="77777777" w:rsidR="005123BC" w:rsidRDefault="005123BC" w:rsidP="00CE0772">
      <w:pPr>
        <w:jc w:val="both"/>
      </w:pPr>
    </w:p>
    <w:p w14:paraId="67020625" w14:textId="77777777" w:rsidR="005123BC" w:rsidRDefault="005123BC" w:rsidP="00CE0772">
      <w:pPr>
        <w:jc w:val="both"/>
      </w:pPr>
    </w:p>
    <w:p w14:paraId="53B2A02B" w14:textId="77777777" w:rsidR="005123BC" w:rsidRDefault="005123BC" w:rsidP="00CE0772">
      <w:pPr>
        <w:jc w:val="both"/>
      </w:pPr>
    </w:p>
    <w:p w14:paraId="06B76C96" w14:textId="77777777" w:rsidR="005123BC" w:rsidRDefault="005123BC" w:rsidP="00CE0772">
      <w:pPr>
        <w:jc w:val="both"/>
      </w:pPr>
    </w:p>
    <w:p w14:paraId="45CD7D99" w14:textId="77777777" w:rsidR="005123BC" w:rsidRDefault="005123BC" w:rsidP="00CE0772">
      <w:pPr>
        <w:jc w:val="both"/>
      </w:pPr>
    </w:p>
    <w:p w14:paraId="77583EE1" w14:textId="77777777" w:rsidR="007B78CB" w:rsidRDefault="007B78CB" w:rsidP="007B78CB">
      <w:pPr>
        <w:pStyle w:val="ListParagraph"/>
        <w:spacing w:after="0"/>
        <w:ind w:left="360"/>
        <w:rPr>
          <w:b/>
          <w:sz w:val="40"/>
          <w:szCs w:val="40"/>
        </w:rPr>
      </w:pPr>
      <w:r>
        <w:rPr>
          <w:b/>
          <w:sz w:val="40"/>
          <w:szCs w:val="40"/>
        </w:rPr>
        <w:lastRenderedPageBreak/>
        <w:t xml:space="preserve">                               </w:t>
      </w:r>
      <w:r w:rsidR="00585F49">
        <w:rPr>
          <w:b/>
          <w:sz w:val="40"/>
          <w:szCs w:val="40"/>
        </w:rPr>
        <w:t xml:space="preserve">      </w:t>
      </w:r>
      <w:r>
        <w:rPr>
          <w:b/>
          <w:sz w:val="40"/>
          <w:szCs w:val="40"/>
        </w:rPr>
        <w:t xml:space="preserve"> </w:t>
      </w:r>
      <w:r w:rsidRPr="00C50CE3">
        <w:rPr>
          <w:b/>
          <w:sz w:val="40"/>
          <w:szCs w:val="40"/>
        </w:rPr>
        <w:t>Answers</w:t>
      </w:r>
    </w:p>
    <w:p w14:paraId="0F7137F3" w14:textId="77777777" w:rsidR="007B78CB" w:rsidRDefault="007B78CB" w:rsidP="007B78CB">
      <w:pPr>
        <w:rPr>
          <w:b/>
          <w:sz w:val="36"/>
          <w:szCs w:val="36"/>
        </w:rPr>
      </w:pPr>
      <w:r>
        <w:rPr>
          <w:b/>
          <w:sz w:val="40"/>
          <w:szCs w:val="40"/>
        </w:rPr>
        <w:t xml:space="preserve">                           </w:t>
      </w:r>
      <w:r w:rsidR="00585F49">
        <w:rPr>
          <w:b/>
          <w:sz w:val="40"/>
          <w:szCs w:val="40"/>
          <w:u w:val="single"/>
        </w:rPr>
        <w:t>Organic Chemistry Test-1</w:t>
      </w:r>
      <w:r>
        <w:rPr>
          <w:b/>
          <w:sz w:val="40"/>
          <w:szCs w:val="40"/>
        </w:rPr>
        <w:t xml:space="preserve">          </w:t>
      </w:r>
      <w:proofErr w:type="gramStart"/>
      <w:r>
        <w:rPr>
          <w:b/>
          <w:sz w:val="40"/>
          <w:szCs w:val="40"/>
        </w:rPr>
        <w:t xml:space="preserve">   </w:t>
      </w:r>
      <w:r>
        <w:rPr>
          <w:b/>
          <w:sz w:val="36"/>
          <w:szCs w:val="36"/>
        </w:rPr>
        <w:t>[</w:t>
      </w:r>
      <w:proofErr w:type="gramEnd"/>
      <w:r>
        <w:rPr>
          <w:b/>
          <w:sz w:val="36"/>
          <w:szCs w:val="36"/>
        </w:rPr>
        <w:t>CLASS = 11</w:t>
      </w:r>
      <w:r w:rsidRPr="00392E31">
        <w:rPr>
          <w:b/>
          <w:sz w:val="36"/>
          <w:szCs w:val="36"/>
          <w:vertAlign w:val="superscript"/>
        </w:rPr>
        <w:t>th</w:t>
      </w:r>
      <w:r>
        <w:rPr>
          <w:b/>
          <w:sz w:val="36"/>
          <w:szCs w:val="36"/>
        </w:rPr>
        <w:t xml:space="preserve"> ]</w:t>
      </w:r>
    </w:p>
    <w:tbl>
      <w:tblPr>
        <w:tblStyle w:val="TableGrid"/>
        <w:tblpPr w:leftFromText="180" w:rightFromText="180" w:vertAnchor="text" w:horzAnchor="margin" w:tblpY="22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8"/>
        <w:gridCol w:w="4621"/>
      </w:tblGrid>
      <w:tr w:rsidR="002D001A" w:rsidRPr="00FB2477" w14:paraId="5BD812FA" w14:textId="77777777" w:rsidTr="009873E0">
        <w:trPr>
          <w:trHeight w:val="342"/>
        </w:trPr>
        <w:tc>
          <w:tcPr>
            <w:tcW w:w="4518" w:type="dxa"/>
          </w:tcPr>
          <w:p w14:paraId="057C22A6" w14:textId="77777777" w:rsidR="002D001A" w:rsidRPr="00FB2477" w:rsidRDefault="00A15FF0" w:rsidP="009873E0">
            <w:pPr>
              <w:jc w:val="center"/>
            </w:pPr>
            <w:r>
              <w:rPr>
                <w:b/>
                <w:sz w:val="32"/>
                <w:szCs w:val="32"/>
              </w:rPr>
              <w:t xml:space="preserve">       </w:t>
            </w:r>
            <w:r w:rsidR="002D001A" w:rsidRPr="00FB2477">
              <w:rPr>
                <w:b/>
                <w:sz w:val="32"/>
                <w:szCs w:val="32"/>
              </w:rPr>
              <w:t>CODE : A</w:t>
            </w:r>
          </w:p>
        </w:tc>
        <w:tc>
          <w:tcPr>
            <w:tcW w:w="4621" w:type="dxa"/>
          </w:tcPr>
          <w:p w14:paraId="0649E4B8" w14:textId="77777777" w:rsidR="002D001A" w:rsidRPr="00FB2477" w:rsidRDefault="00A15FF0" w:rsidP="009873E0">
            <w:pPr>
              <w:jc w:val="center"/>
            </w:pPr>
            <w:r>
              <w:rPr>
                <w:b/>
                <w:sz w:val="32"/>
                <w:szCs w:val="32"/>
              </w:rPr>
              <w:t xml:space="preserve">          </w:t>
            </w:r>
            <w:r w:rsidR="002D001A" w:rsidRPr="00FB2477">
              <w:rPr>
                <w:b/>
                <w:sz w:val="32"/>
                <w:szCs w:val="32"/>
              </w:rPr>
              <w:t>CODE : B</w:t>
            </w:r>
          </w:p>
        </w:tc>
      </w:tr>
    </w:tbl>
    <w:p w14:paraId="0B5CDA23" w14:textId="77777777" w:rsidR="002D001A" w:rsidRPr="00392E31" w:rsidRDefault="002D001A" w:rsidP="007B78CB">
      <w:pPr>
        <w:rPr>
          <w:b/>
          <w:sz w:val="36"/>
          <w:szCs w:val="36"/>
        </w:rPr>
      </w:pPr>
    </w:p>
    <w:tbl>
      <w:tblPr>
        <w:tblStyle w:val="TableGrid"/>
        <w:tblW w:w="9736" w:type="dxa"/>
        <w:tblInd w:w="3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2D001A" w14:paraId="2806577C" w14:textId="77777777" w:rsidTr="007E4EE0">
        <w:tc>
          <w:tcPr>
            <w:tcW w:w="4868" w:type="dxa"/>
          </w:tcPr>
          <w:p w14:paraId="042937FA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1.     </w:t>
            </w:r>
            <w:r w:rsidR="00720A66">
              <w:t>3-Bromo-2-methylbut-1-ene</w:t>
            </w:r>
          </w:p>
        </w:tc>
        <w:tc>
          <w:tcPr>
            <w:tcW w:w="4868" w:type="dxa"/>
          </w:tcPr>
          <w:p w14:paraId="3C551B55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1.     </w:t>
            </w:r>
            <w:r w:rsidR="00B27791">
              <w:t>1-Ethoxy-2-nitrocyclohexane</w:t>
            </w:r>
          </w:p>
        </w:tc>
      </w:tr>
      <w:tr w:rsidR="002D001A" w14:paraId="21C971AC" w14:textId="77777777" w:rsidTr="007E4EE0">
        <w:tc>
          <w:tcPr>
            <w:tcW w:w="4868" w:type="dxa"/>
          </w:tcPr>
          <w:p w14:paraId="1656EE17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2.     </w:t>
            </w:r>
            <w:r w:rsidR="00681CEE">
              <w:t>1-Bromo-3-chlorobenzene</w:t>
            </w:r>
          </w:p>
        </w:tc>
        <w:tc>
          <w:tcPr>
            <w:tcW w:w="4868" w:type="dxa"/>
          </w:tcPr>
          <w:p w14:paraId="1FF8AB1E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2.     </w:t>
            </w:r>
            <w:r w:rsidR="00B27791">
              <w:t>2, 6-Dimethylphenol</w:t>
            </w:r>
          </w:p>
        </w:tc>
      </w:tr>
      <w:tr w:rsidR="002D001A" w14:paraId="6649D9DE" w14:textId="77777777" w:rsidTr="007E4EE0">
        <w:tc>
          <w:tcPr>
            <w:tcW w:w="4868" w:type="dxa"/>
          </w:tcPr>
          <w:p w14:paraId="481A89CF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3.     </w:t>
            </w:r>
            <w:r w:rsidR="00CC33D6">
              <w:t>2, 6-Dimethylphenol</w:t>
            </w:r>
          </w:p>
        </w:tc>
        <w:tc>
          <w:tcPr>
            <w:tcW w:w="4868" w:type="dxa"/>
          </w:tcPr>
          <w:p w14:paraId="3D259820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3.     </w:t>
            </w:r>
            <w:r w:rsidR="00B27791">
              <w:t>4-Formyl-2-oxocyclohexanecarboxylic acid</w:t>
            </w:r>
          </w:p>
        </w:tc>
      </w:tr>
      <w:tr w:rsidR="002D001A" w14:paraId="09697D32" w14:textId="77777777" w:rsidTr="007E4EE0">
        <w:tc>
          <w:tcPr>
            <w:tcW w:w="4868" w:type="dxa"/>
          </w:tcPr>
          <w:p w14:paraId="3A37F61C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4.     </w:t>
            </w:r>
            <w:r w:rsidR="00F70001">
              <w:t>1-Phenylpropanone</w:t>
            </w:r>
          </w:p>
        </w:tc>
        <w:tc>
          <w:tcPr>
            <w:tcW w:w="4868" w:type="dxa"/>
          </w:tcPr>
          <w:p w14:paraId="0FE96F8F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4.     </w:t>
            </w:r>
            <w:r w:rsidR="008C00D3">
              <w:t>3,3-Dimethylbutanamide</w:t>
            </w:r>
          </w:p>
        </w:tc>
      </w:tr>
      <w:tr w:rsidR="002D001A" w14:paraId="7BE95173" w14:textId="77777777" w:rsidTr="007E4EE0">
        <w:tc>
          <w:tcPr>
            <w:tcW w:w="4868" w:type="dxa"/>
          </w:tcPr>
          <w:p w14:paraId="2EF49C24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5.     </w:t>
            </w:r>
            <w:r w:rsidR="00F70001">
              <w:t>4-Hydroxy-4-methylpentan-2-one</w:t>
            </w:r>
          </w:p>
        </w:tc>
        <w:tc>
          <w:tcPr>
            <w:tcW w:w="4868" w:type="dxa"/>
          </w:tcPr>
          <w:p w14:paraId="7916D4A9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5.     </w:t>
            </w:r>
            <w:r w:rsidR="008C00D3">
              <w:t>3 – Ethyl – 2, 4, 5 – trimethylheptane</w:t>
            </w:r>
          </w:p>
        </w:tc>
      </w:tr>
      <w:tr w:rsidR="002D001A" w14:paraId="4D1E12B9" w14:textId="77777777" w:rsidTr="007E4EE0">
        <w:tc>
          <w:tcPr>
            <w:tcW w:w="4868" w:type="dxa"/>
          </w:tcPr>
          <w:p w14:paraId="40E6A4EF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6.     </w:t>
            </w:r>
            <w:r w:rsidR="00F70001">
              <w:t>Butan-2,3-dione</w:t>
            </w:r>
          </w:p>
        </w:tc>
        <w:tc>
          <w:tcPr>
            <w:tcW w:w="4868" w:type="dxa"/>
          </w:tcPr>
          <w:p w14:paraId="6B523DE9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6.     </w:t>
            </w:r>
            <w:r w:rsidR="008C00D3">
              <w:t>5,6,6-Trimethylhept-1-ene</w:t>
            </w:r>
          </w:p>
        </w:tc>
      </w:tr>
      <w:tr w:rsidR="002D001A" w14:paraId="2DA773CC" w14:textId="77777777" w:rsidTr="007E4EE0">
        <w:tc>
          <w:tcPr>
            <w:tcW w:w="4868" w:type="dxa"/>
          </w:tcPr>
          <w:p w14:paraId="15C11F72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7.     </w:t>
            </w:r>
            <w:r w:rsidR="008D0A4F">
              <w:t>1-Ethoxy-2-nitrocyclohexane</w:t>
            </w:r>
          </w:p>
        </w:tc>
        <w:tc>
          <w:tcPr>
            <w:tcW w:w="4868" w:type="dxa"/>
          </w:tcPr>
          <w:p w14:paraId="2CE022E5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7.     </w:t>
            </w:r>
            <w:r w:rsidR="00222DDA">
              <w:t>3-Chloro-5-fluoro-3,5-dimethylheptane</w:t>
            </w:r>
          </w:p>
        </w:tc>
      </w:tr>
      <w:tr w:rsidR="002D001A" w14:paraId="2969061F" w14:textId="77777777" w:rsidTr="007E4EE0">
        <w:tc>
          <w:tcPr>
            <w:tcW w:w="4868" w:type="dxa"/>
          </w:tcPr>
          <w:p w14:paraId="0C123354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8.     </w:t>
            </w:r>
            <w:r w:rsidR="002E3148">
              <w:t>2-(o-Bromophenyl) ethanal</w:t>
            </w:r>
          </w:p>
        </w:tc>
        <w:tc>
          <w:tcPr>
            <w:tcW w:w="4868" w:type="dxa"/>
          </w:tcPr>
          <w:p w14:paraId="3147C54E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8.     </w:t>
            </w:r>
            <w:r w:rsidR="00222DDA">
              <w:t>1-Bromo-3-methylpentan-2-one</w:t>
            </w:r>
          </w:p>
        </w:tc>
      </w:tr>
      <w:tr w:rsidR="002D001A" w14:paraId="25C8E281" w14:textId="77777777" w:rsidTr="007E4EE0">
        <w:tc>
          <w:tcPr>
            <w:tcW w:w="4868" w:type="dxa"/>
          </w:tcPr>
          <w:p w14:paraId="3D1CA35C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9.     </w:t>
            </w:r>
            <w:r w:rsidR="00D82874">
              <w:t>5,6,6-Trimethylhept-1-ene</w:t>
            </w:r>
          </w:p>
        </w:tc>
        <w:tc>
          <w:tcPr>
            <w:tcW w:w="4868" w:type="dxa"/>
          </w:tcPr>
          <w:p w14:paraId="0EB3E0EF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  9.     </w:t>
            </w:r>
            <w:r w:rsidR="00222DDA">
              <w:t>1-Bromo-3-chlorobenzene</w:t>
            </w:r>
          </w:p>
        </w:tc>
      </w:tr>
      <w:tr w:rsidR="002D001A" w14:paraId="7DC5543C" w14:textId="77777777" w:rsidTr="007E4EE0">
        <w:tc>
          <w:tcPr>
            <w:tcW w:w="4868" w:type="dxa"/>
          </w:tcPr>
          <w:p w14:paraId="26A632C0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0.     </w:t>
            </w:r>
            <w:r w:rsidR="00757AD4">
              <w:t>4-Chloro-2, 3-dimethylpentan-1-ol</w:t>
            </w:r>
          </w:p>
        </w:tc>
        <w:tc>
          <w:tcPr>
            <w:tcW w:w="4868" w:type="dxa"/>
          </w:tcPr>
          <w:p w14:paraId="50F5B8F4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0.     </w:t>
            </w:r>
            <w:r w:rsidR="001E0141">
              <w:t>3-Bromo-2-methylbut-1-ene</w:t>
            </w:r>
          </w:p>
        </w:tc>
      </w:tr>
      <w:tr w:rsidR="002D001A" w14:paraId="0401BFEF" w14:textId="77777777" w:rsidTr="007E4EE0">
        <w:tc>
          <w:tcPr>
            <w:tcW w:w="4868" w:type="dxa"/>
          </w:tcPr>
          <w:p w14:paraId="163D7BB5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1.     </w:t>
            </w:r>
            <w:r w:rsidR="00C95224">
              <w:t>2-Ethoxypropane</w:t>
            </w:r>
          </w:p>
        </w:tc>
        <w:tc>
          <w:tcPr>
            <w:tcW w:w="4868" w:type="dxa"/>
          </w:tcPr>
          <w:p w14:paraId="4FBF969C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1.     </w:t>
            </w:r>
            <w:r w:rsidR="001E0141">
              <w:t>4, 4-Dimethylhexan-3-amine</w:t>
            </w:r>
          </w:p>
        </w:tc>
      </w:tr>
      <w:tr w:rsidR="002D001A" w14:paraId="40D8323C" w14:textId="77777777" w:rsidTr="007E4EE0">
        <w:tc>
          <w:tcPr>
            <w:tcW w:w="4868" w:type="dxa"/>
          </w:tcPr>
          <w:p w14:paraId="522CDE75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2.     </w:t>
            </w:r>
            <w:r w:rsidR="00C135D1">
              <w:t>3,3-Dimethylbutanamide</w:t>
            </w:r>
          </w:p>
        </w:tc>
        <w:tc>
          <w:tcPr>
            <w:tcW w:w="4868" w:type="dxa"/>
          </w:tcPr>
          <w:p w14:paraId="1E5F15E8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2.     </w:t>
            </w:r>
            <w:r w:rsidR="001E0141">
              <w:t>5-Propyloct-2-yne</w:t>
            </w:r>
          </w:p>
        </w:tc>
      </w:tr>
      <w:tr w:rsidR="002D001A" w14:paraId="4EFDCC54" w14:textId="77777777" w:rsidTr="007E4EE0">
        <w:tc>
          <w:tcPr>
            <w:tcW w:w="4868" w:type="dxa"/>
          </w:tcPr>
          <w:p w14:paraId="410BF02E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3.     </w:t>
            </w:r>
            <w:r w:rsidR="00C135D1">
              <w:t>5-(1,1-Dimethylethyl)-6-ethyl-2-methyloctane</w:t>
            </w:r>
          </w:p>
        </w:tc>
        <w:tc>
          <w:tcPr>
            <w:tcW w:w="4868" w:type="dxa"/>
          </w:tcPr>
          <w:p w14:paraId="0209DA06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3.     </w:t>
            </w:r>
            <w:r w:rsidR="002B6E0F">
              <w:t>2-(o-Bromophenyl) ethanal</w:t>
            </w:r>
          </w:p>
        </w:tc>
      </w:tr>
      <w:tr w:rsidR="002D001A" w14:paraId="04D6C015" w14:textId="77777777" w:rsidTr="007E4EE0">
        <w:tc>
          <w:tcPr>
            <w:tcW w:w="4868" w:type="dxa"/>
          </w:tcPr>
          <w:p w14:paraId="79949C8A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4.     </w:t>
            </w:r>
            <w:r w:rsidR="00542E36">
              <w:t>4-Bromo-4-chloro-2-hydroxyhex-5-en-1-al</w:t>
            </w:r>
          </w:p>
        </w:tc>
        <w:tc>
          <w:tcPr>
            <w:tcW w:w="4868" w:type="dxa"/>
          </w:tcPr>
          <w:p w14:paraId="55464BCC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4.     </w:t>
            </w:r>
            <w:r w:rsidR="002B6E0F">
              <w:t>4,4-di (1-propenyl) -hepta-2,5-diene</w:t>
            </w:r>
          </w:p>
        </w:tc>
      </w:tr>
      <w:tr w:rsidR="002D001A" w14:paraId="1045C388" w14:textId="77777777" w:rsidTr="007E4EE0">
        <w:tc>
          <w:tcPr>
            <w:tcW w:w="4868" w:type="dxa"/>
          </w:tcPr>
          <w:p w14:paraId="3D93997B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5.     </w:t>
            </w:r>
            <w:r w:rsidR="00FC3039">
              <w:t>5,6-Diethyl-3-methyldec-4-ene</w:t>
            </w:r>
          </w:p>
        </w:tc>
        <w:tc>
          <w:tcPr>
            <w:tcW w:w="4868" w:type="dxa"/>
          </w:tcPr>
          <w:p w14:paraId="6273D1D5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5.     </w:t>
            </w:r>
            <w:r w:rsidR="002B6E0F">
              <w:t>2-Isopropyl-5-methylcyclohexanol</w:t>
            </w:r>
          </w:p>
        </w:tc>
      </w:tr>
      <w:tr w:rsidR="002D001A" w14:paraId="18C9D589" w14:textId="77777777" w:rsidTr="007E4EE0">
        <w:tc>
          <w:tcPr>
            <w:tcW w:w="4868" w:type="dxa"/>
          </w:tcPr>
          <w:p w14:paraId="5F6AE224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6.     </w:t>
            </w:r>
            <w:r w:rsidR="00D976EB">
              <w:t>5-Propyloct-2-yne</w:t>
            </w:r>
          </w:p>
        </w:tc>
        <w:tc>
          <w:tcPr>
            <w:tcW w:w="4868" w:type="dxa"/>
          </w:tcPr>
          <w:p w14:paraId="22725F97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6.     </w:t>
            </w:r>
            <w:r w:rsidR="00701943">
              <w:t>5-(1,1-Dimethylethyl)-6-ethyl-2-methyloctane</w:t>
            </w:r>
          </w:p>
        </w:tc>
      </w:tr>
      <w:tr w:rsidR="002D001A" w14:paraId="2A405365" w14:textId="77777777" w:rsidTr="007E4EE0">
        <w:tc>
          <w:tcPr>
            <w:tcW w:w="4868" w:type="dxa"/>
          </w:tcPr>
          <w:p w14:paraId="1211ACA8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7.     </w:t>
            </w:r>
            <w:r w:rsidR="00D976EB">
              <w:t>3-Chloro-N-ethyl-3-methylpentan-1-amide</w:t>
            </w:r>
          </w:p>
        </w:tc>
        <w:tc>
          <w:tcPr>
            <w:tcW w:w="4868" w:type="dxa"/>
          </w:tcPr>
          <w:p w14:paraId="4B19723C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7.     </w:t>
            </w:r>
            <w:r w:rsidR="00701943">
              <w:t xml:space="preserve">2, 5 – Dimethyl –4– (2 –methylpropyl) heptane  </w:t>
            </w:r>
          </w:p>
        </w:tc>
      </w:tr>
      <w:tr w:rsidR="002D001A" w14:paraId="27B51BD8" w14:textId="77777777" w:rsidTr="007E4EE0">
        <w:tc>
          <w:tcPr>
            <w:tcW w:w="4868" w:type="dxa"/>
          </w:tcPr>
          <w:p w14:paraId="00CC1D3E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8.     </w:t>
            </w:r>
            <w:r w:rsidR="00D976EB">
              <w:t>3-Formyl-5-hydroxyhexan-1-oic acid</w:t>
            </w:r>
          </w:p>
        </w:tc>
        <w:tc>
          <w:tcPr>
            <w:tcW w:w="4868" w:type="dxa"/>
          </w:tcPr>
          <w:p w14:paraId="318A74F1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8.     </w:t>
            </w:r>
            <w:r w:rsidR="009C646E">
              <w:t>5,6-Diethyl-3-methyldec-4-ene</w:t>
            </w:r>
          </w:p>
        </w:tc>
      </w:tr>
      <w:tr w:rsidR="002D001A" w14:paraId="108B4407" w14:textId="77777777" w:rsidTr="007E4EE0">
        <w:tc>
          <w:tcPr>
            <w:tcW w:w="4868" w:type="dxa"/>
          </w:tcPr>
          <w:p w14:paraId="69F9E7B9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9.     </w:t>
            </w:r>
            <w:r w:rsidR="00F10722">
              <w:t>1-Bromo-3-methylpentan-2-one</w:t>
            </w:r>
          </w:p>
        </w:tc>
        <w:tc>
          <w:tcPr>
            <w:tcW w:w="4868" w:type="dxa"/>
          </w:tcPr>
          <w:p w14:paraId="333B99E2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19.     </w:t>
            </w:r>
            <w:r w:rsidR="009C646E">
              <w:t>4-Bromo-4-chloro-2-hydroxyhex-5-en-1-al</w:t>
            </w:r>
          </w:p>
        </w:tc>
      </w:tr>
      <w:tr w:rsidR="002D001A" w14:paraId="2B2BBC2E" w14:textId="77777777" w:rsidTr="007E4EE0">
        <w:tc>
          <w:tcPr>
            <w:tcW w:w="4868" w:type="dxa"/>
          </w:tcPr>
          <w:p w14:paraId="49BD7A9D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0.     </w:t>
            </w:r>
            <w:r w:rsidR="00F10722">
              <w:t>1-(4-hydroxycyclohexyl) pentane-1,5-diol</w:t>
            </w:r>
          </w:p>
        </w:tc>
        <w:tc>
          <w:tcPr>
            <w:tcW w:w="4868" w:type="dxa"/>
          </w:tcPr>
          <w:p w14:paraId="0515AA1D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0.     </w:t>
            </w:r>
            <w:r w:rsidR="00F27E6B">
              <w:t>7-Methyl-3-nitrooct-4-en-2-ol</w:t>
            </w:r>
          </w:p>
        </w:tc>
      </w:tr>
      <w:tr w:rsidR="002D001A" w14:paraId="46810966" w14:textId="77777777" w:rsidTr="007E4EE0">
        <w:tc>
          <w:tcPr>
            <w:tcW w:w="4868" w:type="dxa"/>
          </w:tcPr>
          <w:p w14:paraId="47DEF98B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1.     </w:t>
            </w:r>
            <w:r w:rsidR="003C162E">
              <w:t>4-Formyl-2-oxocyclohexanecarboxylic acid</w:t>
            </w:r>
          </w:p>
        </w:tc>
        <w:tc>
          <w:tcPr>
            <w:tcW w:w="4868" w:type="dxa"/>
          </w:tcPr>
          <w:p w14:paraId="50181240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1.     </w:t>
            </w:r>
            <w:r w:rsidR="00F27E6B">
              <w:t>Butan-2,3-dione</w:t>
            </w:r>
          </w:p>
        </w:tc>
      </w:tr>
      <w:tr w:rsidR="002D001A" w14:paraId="78C0F1C6" w14:textId="77777777" w:rsidTr="007E4EE0">
        <w:tc>
          <w:tcPr>
            <w:tcW w:w="4868" w:type="dxa"/>
          </w:tcPr>
          <w:p w14:paraId="5F527A53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2.     </w:t>
            </w:r>
            <w:r w:rsidR="00123592">
              <w:t>2-Isopropyl-5-methylcyclohexanol</w:t>
            </w:r>
          </w:p>
        </w:tc>
        <w:tc>
          <w:tcPr>
            <w:tcW w:w="4868" w:type="dxa"/>
          </w:tcPr>
          <w:p w14:paraId="7A2BAE0C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2.     </w:t>
            </w:r>
            <w:r w:rsidR="00E15F09">
              <w:t>3-Chloro-N-ethyl-3-methylpentan-1-amide</w:t>
            </w:r>
          </w:p>
        </w:tc>
      </w:tr>
      <w:tr w:rsidR="002D001A" w14:paraId="6425E4C1" w14:textId="77777777" w:rsidTr="007E4EE0">
        <w:tc>
          <w:tcPr>
            <w:tcW w:w="4868" w:type="dxa"/>
          </w:tcPr>
          <w:p w14:paraId="1D083D08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3.     </w:t>
            </w:r>
            <w:r w:rsidR="00123592">
              <w:t>4-Iodo-3-nitrobutanal</w:t>
            </w:r>
          </w:p>
        </w:tc>
        <w:tc>
          <w:tcPr>
            <w:tcW w:w="4868" w:type="dxa"/>
          </w:tcPr>
          <w:p w14:paraId="601A185F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3.     </w:t>
            </w:r>
            <w:r w:rsidR="00E15F09">
              <w:t>2-Ethoxypropane</w:t>
            </w:r>
          </w:p>
        </w:tc>
      </w:tr>
      <w:tr w:rsidR="002D001A" w14:paraId="7A703FFB" w14:textId="77777777" w:rsidTr="007E4EE0">
        <w:tc>
          <w:tcPr>
            <w:tcW w:w="4868" w:type="dxa"/>
          </w:tcPr>
          <w:p w14:paraId="1CC59DB4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4.     </w:t>
            </w:r>
            <w:r w:rsidR="004D424E">
              <w:t>7-Methyl-3-nitrooct-4-en-2-ol</w:t>
            </w:r>
          </w:p>
        </w:tc>
        <w:tc>
          <w:tcPr>
            <w:tcW w:w="4868" w:type="dxa"/>
          </w:tcPr>
          <w:p w14:paraId="643FB0D8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4.     </w:t>
            </w:r>
            <w:r w:rsidR="00616AC6">
              <w:t>1-Phenylpropanone</w:t>
            </w:r>
          </w:p>
        </w:tc>
      </w:tr>
      <w:tr w:rsidR="002D001A" w14:paraId="59317CF5" w14:textId="77777777" w:rsidTr="007E4EE0">
        <w:tc>
          <w:tcPr>
            <w:tcW w:w="4868" w:type="dxa"/>
          </w:tcPr>
          <w:p w14:paraId="3F538781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5.     </w:t>
            </w:r>
            <w:r w:rsidR="00984522">
              <w:t>3-Chloro-5-fluoro-3,5-dimethylheptane</w:t>
            </w:r>
          </w:p>
        </w:tc>
        <w:tc>
          <w:tcPr>
            <w:tcW w:w="4868" w:type="dxa"/>
          </w:tcPr>
          <w:p w14:paraId="02823B81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5.     </w:t>
            </w:r>
            <w:r w:rsidR="00E579B1">
              <w:t>3-Carbamoylpentanoic acid</w:t>
            </w:r>
          </w:p>
        </w:tc>
      </w:tr>
      <w:tr w:rsidR="002D001A" w14:paraId="24E37FCE" w14:textId="77777777" w:rsidTr="007E4EE0">
        <w:tc>
          <w:tcPr>
            <w:tcW w:w="4868" w:type="dxa"/>
          </w:tcPr>
          <w:p w14:paraId="5A93AC94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6.     </w:t>
            </w:r>
            <w:r w:rsidR="00984522">
              <w:t>4,4-di (1-propenyl) -hepta-2,5-diene</w:t>
            </w:r>
          </w:p>
        </w:tc>
        <w:tc>
          <w:tcPr>
            <w:tcW w:w="4868" w:type="dxa"/>
          </w:tcPr>
          <w:p w14:paraId="6E5097FC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6.     </w:t>
            </w:r>
            <w:r w:rsidR="00E579B1">
              <w:t>4-Iodo-3-nitrobutanal</w:t>
            </w:r>
          </w:p>
        </w:tc>
      </w:tr>
      <w:tr w:rsidR="002D001A" w14:paraId="4554C564" w14:textId="77777777" w:rsidTr="007E4EE0">
        <w:tc>
          <w:tcPr>
            <w:tcW w:w="4868" w:type="dxa"/>
          </w:tcPr>
          <w:p w14:paraId="46AAD2FC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7.     </w:t>
            </w:r>
            <w:r w:rsidR="00BE2341">
              <w:t>3-Carbamoylpentanoic acid</w:t>
            </w:r>
          </w:p>
        </w:tc>
        <w:tc>
          <w:tcPr>
            <w:tcW w:w="4868" w:type="dxa"/>
          </w:tcPr>
          <w:p w14:paraId="226CDC86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7.     </w:t>
            </w:r>
            <w:r w:rsidR="0099147E">
              <w:t>4-Hydroxy-4-methylpentan-2-one</w:t>
            </w:r>
          </w:p>
        </w:tc>
      </w:tr>
      <w:tr w:rsidR="002D001A" w14:paraId="311C0F05" w14:textId="77777777" w:rsidTr="007E4EE0">
        <w:tc>
          <w:tcPr>
            <w:tcW w:w="4868" w:type="dxa"/>
          </w:tcPr>
          <w:p w14:paraId="60255675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8.     </w:t>
            </w:r>
            <w:r w:rsidR="00BE2341">
              <w:t>3 – Ethyl – 2, 4, 5 – trimethylheptane</w:t>
            </w:r>
          </w:p>
        </w:tc>
        <w:tc>
          <w:tcPr>
            <w:tcW w:w="4868" w:type="dxa"/>
          </w:tcPr>
          <w:p w14:paraId="1372AB23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8.     </w:t>
            </w:r>
            <w:r w:rsidR="0099147E">
              <w:t>4-Chloro-2, 3-dimethylpentan-1-ol</w:t>
            </w:r>
          </w:p>
        </w:tc>
      </w:tr>
      <w:tr w:rsidR="002D001A" w14:paraId="50E5C3AD" w14:textId="77777777" w:rsidTr="007E4EE0">
        <w:tc>
          <w:tcPr>
            <w:tcW w:w="4868" w:type="dxa"/>
          </w:tcPr>
          <w:p w14:paraId="1C78FA3A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9.     </w:t>
            </w:r>
            <w:r w:rsidR="002E2CE5">
              <w:t>4, 4-Dimethylhexan-3-amine</w:t>
            </w:r>
          </w:p>
        </w:tc>
        <w:tc>
          <w:tcPr>
            <w:tcW w:w="4868" w:type="dxa"/>
          </w:tcPr>
          <w:p w14:paraId="68243A84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29.     </w:t>
            </w:r>
            <w:r w:rsidR="0099147E">
              <w:t>3-Formyl-5-hydroxyhexan-1-oic acid</w:t>
            </w:r>
          </w:p>
        </w:tc>
      </w:tr>
      <w:tr w:rsidR="002D001A" w14:paraId="4EA3C18D" w14:textId="77777777" w:rsidTr="007E4EE0">
        <w:tc>
          <w:tcPr>
            <w:tcW w:w="4868" w:type="dxa"/>
          </w:tcPr>
          <w:p w14:paraId="1990A901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30.     </w:t>
            </w:r>
            <w:r w:rsidR="00BE2341">
              <w:t xml:space="preserve">2, 5 – Dimethyl –4– (2 –methylpropyl) heptane  </w:t>
            </w:r>
          </w:p>
        </w:tc>
        <w:tc>
          <w:tcPr>
            <w:tcW w:w="4868" w:type="dxa"/>
          </w:tcPr>
          <w:p w14:paraId="5DB04714" w14:textId="77777777" w:rsidR="002D001A" w:rsidRDefault="002D001A" w:rsidP="00FB65CB">
            <w:pPr>
              <w:spacing w:line="276" w:lineRule="auto"/>
              <w:jc w:val="both"/>
            </w:pPr>
            <w:r>
              <w:t xml:space="preserve">30.     </w:t>
            </w:r>
            <w:r w:rsidR="0099147E">
              <w:t>1-(4-hydroxycyclohexyl) pentane-1,5-diol</w:t>
            </w:r>
          </w:p>
        </w:tc>
      </w:tr>
    </w:tbl>
    <w:p w14:paraId="7B451EA7" w14:textId="77777777" w:rsidR="005123BC" w:rsidRDefault="005123BC" w:rsidP="00CE0772">
      <w:pPr>
        <w:jc w:val="both"/>
      </w:pPr>
    </w:p>
    <w:p w14:paraId="25B5E41B" w14:textId="77777777" w:rsidR="005123BC" w:rsidRDefault="005123BC" w:rsidP="00CE0772">
      <w:pPr>
        <w:jc w:val="both"/>
      </w:pPr>
    </w:p>
    <w:sectPr w:rsidR="005123BC" w:rsidSect="0055769F">
      <w:pgSz w:w="11906" w:h="16838" w:code="9"/>
      <w:pgMar w:top="720" w:right="432" w:bottom="43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ison">
    <w:altName w:val="Calibri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5769F"/>
    <w:rsid w:val="000134E5"/>
    <w:rsid w:val="00052B6B"/>
    <w:rsid w:val="000564EB"/>
    <w:rsid w:val="00066637"/>
    <w:rsid w:val="000B76CD"/>
    <w:rsid w:val="000F3D67"/>
    <w:rsid w:val="000F7F2A"/>
    <w:rsid w:val="0011297F"/>
    <w:rsid w:val="001130E8"/>
    <w:rsid w:val="00123592"/>
    <w:rsid w:val="001324E8"/>
    <w:rsid w:val="00133141"/>
    <w:rsid w:val="00146FF4"/>
    <w:rsid w:val="001507E3"/>
    <w:rsid w:val="00157AFC"/>
    <w:rsid w:val="0016478F"/>
    <w:rsid w:val="0018795D"/>
    <w:rsid w:val="001B05E3"/>
    <w:rsid w:val="001B38E5"/>
    <w:rsid w:val="001C2202"/>
    <w:rsid w:val="001D7C11"/>
    <w:rsid w:val="001E0141"/>
    <w:rsid w:val="001E241C"/>
    <w:rsid w:val="001E6DA7"/>
    <w:rsid w:val="001F35BD"/>
    <w:rsid w:val="00222DDA"/>
    <w:rsid w:val="00253419"/>
    <w:rsid w:val="0026767C"/>
    <w:rsid w:val="002B6E0F"/>
    <w:rsid w:val="002D001A"/>
    <w:rsid w:val="002E0F80"/>
    <w:rsid w:val="002E2CE5"/>
    <w:rsid w:val="002E3148"/>
    <w:rsid w:val="003424CA"/>
    <w:rsid w:val="003436E1"/>
    <w:rsid w:val="00345B6E"/>
    <w:rsid w:val="00347A0C"/>
    <w:rsid w:val="00375BE3"/>
    <w:rsid w:val="003A74BE"/>
    <w:rsid w:val="003A7877"/>
    <w:rsid w:val="003C162E"/>
    <w:rsid w:val="003D3F2B"/>
    <w:rsid w:val="003D4D94"/>
    <w:rsid w:val="003E065C"/>
    <w:rsid w:val="0042011C"/>
    <w:rsid w:val="0043244B"/>
    <w:rsid w:val="00445DCB"/>
    <w:rsid w:val="00451527"/>
    <w:rsid w:val="00481262"/>
    <w:rsid w:val="004B2D5B"/>
    <w:rsid w:val="004D424E"/>
    <w:rsid w:val="005123BC"/>
    <w:rsid w:val="00513F7B"/>
    <w:rsid w:val="00516ECA"/>
    <w:rsid w:val="00542E36"/>
    <w:rsid w:val="00543614"/>
    <w:rsid w:val="00556C81"/>
    <w:rsid w:val="0055769F"/>
    <w:rsid w:val="005804C9"/>
    <w:rsid w:val="00585F49"/>
    <w:rsid w:val="005A6C80"/>
    <w:rsid w:val="005D35CA"/>
    <w:rsid w:val="00616AC6"/>
    <w:rsid w:val="00670FF5"/>
    <w:rsid w:val="00681CEE"/>
    <w:rsid w:val="006969C9"/>
    <w:rsid w:val="00697B55"/>
    <w:rsid w:val="006B10BD"/>
    <w:rsid w:val="006B184D"/>
    <w:rsid w:val="006B2EE0"/>
    <w:rsid w:val="006D5667"/>
    <w:rsid w:val="00701943"/>
    <w:rsid w:val="00716AB5"/>
    <w:rsid w:val="00720A66"/>
    <w:rsid w:val="007406E1"/>
    <w:rsid w:val="00757AD4"/>
    <w:rsid w:val="00761CF2"/>
    <w:rsid w:val="0077614C"/>
    <w:rsid w:val="007864B7"/>
    <w:rsid w:val="007B6763"/>
    <w:rsid w:val="007B6F61"/>
    <w:rsid w:val="007B78CB"/>
    <w:rsid w:val="007C0032"/>
    <w:rsid w:val="007C2032"/>
    <w:rsid w:val="007C222A"/>
    <w:rsid w:val="007D75B5"/>
    <w:rsid w:val="007E4EE0"/>
    <w:rsid w:val="00814ED5"/>
    <w:rsid w:val="0086272D"/>
    <w:rsid w:val="00863700"/>
    <w:rsid w:val="008A3AC8"/>
    <w:rsid w:val="008B6006"/>
    <w:rsid w:val="008C00D3"/>
    <w:rsid w:val="008C7699"/>
    <w:rsid w:val="008D0A4F"/>
    <w:rsid w:val="008E2054"/>
    <w:rsid w:val="008F6DAA"/>
    <w:rsid w:val="00902627"/>
    <w:rsid w:val="00910277"/>
    <w:rsid w:val="00951D0B"/>
    <w:rsid w:val="00957AC5"/>
    <w:rsid w:val="00972B40"/>
    <w:rsid w:val="00974DFC"/>
    <w:rsid w:val="00975A29"/>
    <w:rsid w:val="00982192"/>
    <w:rsid w:val="00984522"/>
    <w:rsid w:val="0099147E"/>
    <w:rsid w:val="00995DC8"/>
    <w:rsid w:val="009B196A"/>
    <w:rsid w:val="009B2799"/>
    <w:rsid w:val="009C646E"/>
    <w:rsid w:val="009E58C5"/>
    <w:rsid w:val="00A003A9"/>
    <w:rsid w:val="00A15FF0"/>
    <w:rsid w:val="00A20636"/>
    <w:rsid w:val="00A2498C"/>
    <w:rsid w:val="00A40FA3"/>
    <w:rsid w:val="00A44CDF"/>
    <w:rsid w:val="00A82C97"/>
    <w:rsid w:val="00AA0A39"/>
    <w:rsid w:val="00AC3E0F"/>
    <w:rsid w:val="00AF3059"/>
    <w:rsid w:val="00B27791"/>
    <w:rsid w:val="00B3257B"/>
    <w:rsid w:val="00B54559"/>
    <w:rsid w:val="00B64228"/>
    <w:rsid w:val="00B66CBA"/>
    <w:rsid w:val="00BA0045"/>
    <w:rsid w:val="00BC21B6"/>
    <w:rsid w:val="00BC2DDA"/>
    <w:rsid w:val="00BC7ED0"/>
    <w:rsid w:val="00BE2341"/>
    <w:rsid w:val="00BE4D48"/>
    <w:rsid w:val="00C06AE5"/>
    <w:rsid w:val="00C07414"/>
    <w:rsid w:val="00C135D1"/>
    <w:rsid w:val="00C1618E"/>
    <w:rsid w:val="00C41057"/>
    <w:rsid w:val="00C47C87"/>
    <w:rsid w:val="00C547CC"/>
    <w:rsid w:val="00C65C79"/>
    <w:rsid w:val="00C7544A"/>
    <w:rsid w:val="00C822CB"/>
    <w:rsid w:val="00C84DD8"/>
    <w:rsid w:val="00C95224"/>
    <w:rsid w:val="00CC33D6"/>
    <w:rsid w:val="00CE0772"/>
    <w:rsid w:val="00CE1A05"/>
    <w:rsid w:val="00D12D79"/>
    <w:rsid w:val="00D14A8C"/>
    <w:rsid w:val="00D16CA6"/>
    <w:rsid w:val="00D21551"/>
    <w:rsid w:val="00D2278F"/>
    <w:rsid w:val="00D4507B"/>
    <w:rsid w:val="00D5447C"/>
    <w:rsid w:val="00D734FC"/>
    <w:rsid w:val="00D82874"/>
    <w:rsid w:val="00D976EB"/>
    <w:rsid w:val="00DA42F7"/>
    <w:rsid w:val="00DD0EDC"/>
    <w:rsid w:val="00E07175"/>
    <w:rsid w:val="00E10FE6"/>
    <w:rsid w:val="00E1241E"/>
    <w:rsid w:val="00E15F09"/>
    <w:rsid w:val="00E31D98"/>
    <w:rsid w:val="00E579B1"/>
    <w:rsid w:val="00E57D16"/>
    <w:rsid w:val="00E6371F"/>
    <w:rsid w:val="00E757A3"/>
    <w:rsid w:val="00EA237D"/>
    <w:rsid w:val="00EA3621"/>
    <w:rsid w:val="00EA657B"/>
    <w:rsid w:val="00EB2957"/>
    <w:rsid w:val="00EC512D"/>
    <w:rsid w:val="00EE2C97"/>
    <w:rsid w:val="00EF3AC6"/>
    <w:rsid w:val="00F02E88"/>
    <w:rsid w:val="00F10722"/>
    <w:rsid w:val="00F212BA"/>
    <w:rsid w:val="00F224A2"/>
    <w:rsid w:val="00F27E6B"/>
    <w:rsid w:val="00F503A8"/>
    <w:rsid w:val="00F62BBB"/>
    <w:rsid w:val="00F70001"/>
    <w:rsid w:val="00F9277D"/>
    <w:rsid w:val="00FA1CE1"/>
    <w:rsid w:val="00FB65CB"/>
    <w:rsid w:val="00FC30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BA2E3C"/>
  <w15:chartTrackingRefBased/>
  <w15:docId w15:val="{EF8228AD-75A6-432A-883A-B592B4CCE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76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78CB"/>
    <w:pPr>
      <w:ind w:left="720"/>
      <w:contextualSpacing/>
    </w:pPr>
  </w:style>
  <w:style w:type="table" w:styleId="TableGrid">
    <w:name w:val="Table Grid"/>
    <w:basedOn w:val="TableNormal"/>
    <w:uiPriority w:val="59"/>
    <w:rsid w:val="008637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81CE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1CE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emf"/><Relationship Id="rId42" Type="http://schemas.openxmlformats.org/officeDocument/2006/relationships/image" Target="media/image20.e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e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84" Type="http://schemas.openxmlformats.org/officeDocument/2006/relationships/oleObject" Target="embeddings/oleObject51.bin"/><Relationship Id="rId89" Type="http://schemas.openxmlformats.org/officeDocument/2006/relationships/oleObject" Target="embeddings/oleObject5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9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e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6.bin"/><Relationship Id="rId87" Type="http://schemas.openxmlformats.org/officeDocument/2006/relationships/oleObject" Target="embeddings/oleObject54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9.bin"/><Relationship Id="rId90" Type="http://schemas.openxmlformats.org/officeDocument/2006/relationships/oleObject" Target="embeddings/oleObject57.bin"/><Relationship Id="rId95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emf"/><Relationship Id="rId56" Type="http://schemas.openxmlformats.org/officeDocument/2006/relationships/image" Target="media/image27.e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2.bin"/><Relationship Id="rId93" Type="http://schemas.openxmlformats.org/officeDocument/2006/relationships/oleObject" Target="embeddings/oleObject60.bin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emf"/><Relationship Id="rId62" Type="http://schemas.openxmlformats.org/officeDocument/2006/relationships/image" Target="media/image30.e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50.bin"/><Relationship Id="rId88" Type="http://schemas.openxmlformats.org/officeDocument/2006/relationships/oleObject" Target="embeddings/oleObject55.bin"/><Relationship Id="rId91" Type="http://schemas.openxmlformats.org/officeDocument/2006/relationships/oleObject" Target="embeddings/oleObject58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52" Type="http://schemas.openxmlformats.org/officeDocument/2006/relationships/image" Target="media/image25.emf"/><Relationship Id="rId60" Type="http://schemas.openxmlformats.org/officeDocument/2006/relationships/image" Target="media/image29.e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5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3.bin"/><Relationship Id="rId94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5</Pages>
  <Words>1455</Words>
  <Characters>829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Bhawik Malhotra</cp:lastModifiedBy>
  <cp:revision>194</cp:revision>
  <cp:lastPrinted>2021-10-07T19:14:00Z</cp:lastPrinted>
  <dcterms:created xsi:type="dcterms:W3CDTF">2021-10-07T16:29:00Z</dcterms:created>
  <dcterms:modified xsi:type="dcterms:W3CDTF">2023-12-30T03:50:00Z</dcterms:modified>
</cp:coreProperties>
</file>